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909E45" w14:textId="77777777" w:rsidR="008F3876" w:rsidRDefault="008F3876" w:rsidP="008F3876">
      <w:pPr>
        <w:tabs>
          <w:tab w:val="left" w:pos="7513"/>
        </w:tabs>
      </w:pPr>
      <w:r>
        <w:rPr>
          <w:b/>
          <w:noProof/>
          <w:sz w:val="36"/>
          <w:szCs w:val="36"/>
        </w:rPr>
        <mc:AlternateContent>
          <mc:Choice Requires="wps">
            <w:drawing>
              <wp:anchor distT="0" distB="0" distL="114300" distR="114300" simplePos="0" relativeHeight="251682816" behindDoc="0" locked="0" layoutInCell="1" allowOverlap="1" wp14:anchorId="0DE15B71" wp14:editId="197DB547">
                <wp:simplePos x="0" y="0"/>
                <wp:positionH relativeFrom="column">
                  <wp:posOffset>-201930</wp:posOffset>
                </wp:positionH>
                <wp:positionV relativeFrom="paragraph">
                  <wp:posOffset>0</wp:posOffset>
                </wp:positionV>
                <wp:extent cx="3399790" cy="1560830"/>
                <wp:effectExtent l="0" t="4445" r="19050" b="9525"/>
                <wp:wrapNone/>
                <wp:docPr id="73" name="AutoShap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99790" cy="1560830"/>
                        </a:xfrm>
                        <a:prstGeom prst="roundRect">
                          <a:avLst>
                            <a:gd name="adj" fmla="val 16667"/>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8" o:spid="_x0000_s1026" style="position:absolute;margin-left:-15.85pt;margin-top:0;width:267.7pt;height:122.9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">
                <v:fill opacity="0"/>
              </v:roundrect>
            </w:pict>
          </mc:Fallback>
        </mc:AlternateContent>
      </w:r>
      <w:r>
        <w:rPr>
          <w:b/>
          <w:noProof/>
          <w:sz w:val="36"/>
          <w:szCs w:val="36"/>
        </w:rPr>
        <mc:AlternateContent>
          <mc:Choice Requires="wps">
            <w:drawing>
              <wp:anchor distT="0" distB="0" distL="114300" distR="114300" simplePos="0" relativeHeight="251683840" behindDoc="0" locked="0" layoutInCell="1" allowOverlap="1" wp14:anchorId="06A01341" wp14:editId="460F4967">
                <wp:simplePos x="0" y="0"/>
                <wp:positionH relativeFrom="column">
                  <wp:posOffset>-117475</wp:posOffset>
                </wp:positionH>
                <wp:positionV relativeFrom="paragraph">
                  <wp:posOffset>90170</wp:posOffset>
                </wp:positionV>
                <wp:extent cx="3229610" cy="1294765"/>
                <wp:effectExtent l="5715" t="5715" r="3175" b="0"/>
                <wp:wrapNone/>
                <wp:docPr id="72"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9610" cy="1294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EF42B9" w14:textId="594C038C" w:rsidR="003E52CF" w:rsidRPr="00F71D0D" w:rsidRDefault="00EA2B93" w:rsidP="008F3876">
                            <w:pPr>
                              <w:jc w:val="center"/>
                              <w:rPr>
                                <w:sz w:val="36"/>
                                <w:szCs w:val="36"/>
                              </w:rPr>
                            </w:pPr>
                            <w:r>
                              <w:rPr>
                                <w:sz w:val="36"/>
                                <w:szCs w:val="36"/>
                              </w:rPr>
                              <w:t>Cycle</w:t>
                            </w:r>
                            <w:r w:rsidR="003E52CF" w:rsidRPr="00F71D0D">
                              <w:rPr>
                                <w:sz w:val="36"/>
                                <w:szCs w:val="36"/>
                              </w:rPr>
                              <w:t xml:space="preserve"> </w:t>
                            </w:r>
                            <w:r w:rsidR="003E52CF">
                              <w:rPr>
                                <w:sz w:val="36"/>
                                <w:szCs w:val="36"/>
                              </w:rPr>
                              <w:t>3</w:t>
                            </w:r>
                            <w:r w:rsidR="003E52CF" w:rsidRPr="00F71D0D">
                              <w:rPr>
                                <w:sz w:val="36"/>
                                <w:szCs w:val="36"/>
                              </w:rPr>
                              <w:t xml:space="preserve">         T</w:t>
                            </w:r>
                            <w:r w:rsidR="003E52CF">
                              <w:rPr>
                                <w:sz w:val="36"/>
                                <w:szCs w:val="36"/>
                              </w:rPr>
                              <w:t>P</w:t>
                            </w:r>
                            <w:r>
                              <w:rPr>
                                <w:sz w:val="36"/>
                                <w:szCs w:val="36"/>
                              </w:rPr>
                              <w:t>4</w:t>
                            </w:r>
                          </w:p>
                          <w:p w14:paraId="26DFAF97" w14:textId="77777777" w:rsidR="003E52CF" w:rsidRPr="004A0F6C" w:rsidRDefault="003E52CF" w:rsidP="008F3876">
                            <w:pPr>
                              <w:jc w:val="center"/>
                              <w:rPr>
                                <w:b/>
                                <w:i/>
                                <w:szCs w:val="24"/>
                              </w:rPr>
                            </w:pPr>
                          </w:p>
                          <w:p w14:paraId="6E5FFB69" w14:textId="77777777" w:rsidR="003E52CF" w:rsidRDefault="003E52CF" w:rsidP="008F3876">
                            <w:pPr>
                              <w:jc w:val="center"/>
                              <w:rPr>
                                <w:b/>
                                <w:sz w:val="36"/>
                                <w:szCs w:val="36"/>
                              </w:rPr>
                            </w:pPr>
                            <w:r>
                              <w:rPr>
                                <w:b/>
                                <w:sz w:val="36"/>
                                <w:szCs w:val="36"/>
                              </w:rPr>
                              <w:t>ROBOT COLLABORATIF COMA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59" o:spid="_x0000_s1026" type="#_x0000_t202" style="position:absolute;margin-left:-9.2pt;margin-top:7.1pt;width:254.3pt;height:101.9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" stroked="f">
                <v:textbox>
                  <w:txbxContent>
                    <w:p w14:paraId="65EF42B9" w14:textId="594C038C" w:rsidR="003E52CF" w:rsidRPr="00F71D0D" w:rsidRDefault="00EA2B93" w:rsidP="008F3876">
                      <w:pPr>
                        <w:jc w:val="center"/>
                        <w:rPr>
                          <w:sz w:val="36"/>
                          <w:szCs w:val="36"/>
                        </w:rPr>
                      </w:pPr>
                      <w:r>
                        <w:rPr>
                          <w:sz w:val="36"/>
                          <w:szCs w:val="36"/>
                        </w:rPr>
                        <w:t>Cycle</w:t>
                      </w:r>
                      <w:r w:rsidR="003E52CF" w:rsidRPr="00F71D0D">
                        <w:rPr>
                          <w:sz w:val="36"/>
                          <w:szCs w:val="36"/>
                        </w:rPr>
                        <w:t xml:space="preserve"> </w:t>
                      </w:r>
                      <w:r w:rsidR="003E52CF">
                        <w:rPr>
                          <w:sz w:val="36"/>
                          <w:szCs w:val="36"/>
                        </w:rPr>
                        <w:t>3</w:t>
                      </w:r>
                      <w:r w:rsidR="003E52CF" w:rsidRPr="00F71D0D">
                        <w:rPr>
                          <w:sz w:val="36"/>
                          <w:szCs w:val="36"/>
                        </w:rPr>
                        <w:t xml:space="preserve">         T</w:t>
                      </w:r>
                      <w:r w:rsidR="003E52CF">
                        <w:rPr>
                          <w:sz w:val="36"/>
                          <w:szCs w:val="36"/>
                        </w:rPr>
                        <w:t>P</w:t>
                      </w:r>
                      <w:r>
                        <w:rPr>
                          <w:sz w:val="36"/>
                          <w:szCs w:val="36"/>
                        </w:rPr>
                        <w:t>4</w:t>
                      </w:r>
                    </w:p>
                    <w:p w14:paraId="26DFAF97" w14:textId="77777777" w:rsidR="003E52CF" w:rsidRPr="004A0F6C" w:rsidRDefault="003E52CF" w:rsidP="008F3876">
                      <w:pPr>
                        <w:jc w:val="center"/>
                        <w:rPr>
                          <w:b/>
                          <w:i/>
                          <w:szCs w:val="24"/>
                        </w:rPr>
                      </w:pPr>
                    </w:p>
                    <w:p w14:paraId="6E5FFB69" w14:textId="77777777" w:rsidR="003E52CF" w:rsidRDefault="003E52CF" w:rsidP="008F3876">
                      <w:pPr>
                        <w:jc w:val="center"/>
                        <w:rPr>
                          <w:b/>
                          <w:sz w:val="36"/>
                          <w:szCs w:val="36"/>
                        </w:rPr>
                      </w:pPr>
                      <w:r>
                        <w:rPr>
                          <w:b/>
                          <w:sz w:val="36"/>
                          <w:szCs w:val="36"/>
                        </w:rPr>
                        <w:t>ROBOT COLLABORATIF COMAX</w:t>
                      </w:r>
                    </w:p>
                  </w:txbxContent>
                </v:textbox>
              </v:shape>
            </w:pict>
          </mc:Fallback>
        </mc:AlternateContent>
      </w:r>
      <w:r>
        <w:rPr>
          <w:b/>
          <w:noProof/>
          <w:sz w:val="36"/>
          <w:szCs w:val="36"/>
        </w:rPr>
        <mc:AlternateContent>
          <mc:Choice Requires="wpg">
            <w:drawing>
              <wp:anchor distT="0" distB="0" distL="114300" distR="114300" simplePos="0" relativeHeight="251685888" behindDoc="0" locked="0" layoutInCell="1" allowOverlap="1" wp14:anchorId="537FD560" wp14:editId="6A299F5C">
                <wp:simplePos x="0" y="0"/>
                <wp:positionH relativeFrom="column">
                  <wp:posOffset>3197860</wp:posOffset>
                </wp:positionH>
                <wp:positionV relativeFrom="paragraph">
                  <wp:posOffset>47625</wp:posOffset>
                </wp:positionV>
                <wp:extent cx="3836670" cy="1553210"/>
                <wp:effectExtent l="6350" t="1270" r="5080" b="0"/>
                <wp:wrapNone/>
                <wp:docPr id="63"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36670" cy="1553210"/>
                          <a:chOff x="5914" y="1354"/>
                          <a:chExt cx="6042" cy="2446"/>
                        </a:xfrm>
                      </wpg:grpSpPr>
                      <pic:pic xmlns:pic="http://schemas.openxmlformats.org/drawingml/2006/picture">
                        <pic:nvPicPr>
                          <pic:cNvPr id="64" name="Image 1"/>
                          <pic:cNvPicPr>
                            <a:picLocks noChangeAspect="1" noChangeArrowheads="1"/>
                          </pic:cNvPicPr>
                        </pic:nvPicPr>
                        <pic:blipFill>
                          <a:blip r:embed="rId8">
                            <a:extLst>
                              <a:ext uri="{28A0092B-C50C-407E-A947-70E740481C1C}">
                                <a14:useLocalDpi xmlns:a14="http://schemas.microsoft.com/office/drawing/2010/main" val="0"/>
                              </a:ext>
                            </a:extLst>
                          </a:blip>
                          <a:srcRect l="28674" t="40204" r="32175" b="31552"/>
                          <a:stretch>
                            <a:fillRect/>
                          </a:stretch>
                        </pic:blipFill>
                        <pic:spPr bwMode="auto">
                          <a:xfrm>
                            <a:off x="5914" y="1354"/>
                            <a:ext cx="6042" cy="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65" name="Group 63"/>
                        <wpg:cNvGrpSpPr>
                          <a:grpSpLocks/>
                        </wpg:cNvGrpSpPr>
                        <wpg:grpSpPr bwMode="auto">
                          <a:xfrm>
                            <a:off x="6371" y="1977"/>
                            <a:ext cx="4723" cy="1743"/>
                            <a:chOff x="6371" y="1977"/>
                            <a:chExt cx="4723" cy="1743"/>
                          </a:xfrm>
                        </wpg:grpSpPr>
                        <wps:wsp>
                          <wps:cNvPr id="66" name="AutoShape 64"/>
                          <wps:cNvSpPr>
                            <a:spLocks noChangeArrowheads="1"/>
                          </wps:cNvSpPr>
                          <wps:spPr bwMode="auto">
                            <a:xfrm>
                              <a:off x="10121" y="1977"/>
                              <a:ext cx="973" cy="532"/>
                            </a:xfrm>
                            <a:prstGeom prst="roundRect">
                              <a:avLst>
                                <a:gd name="adj" fmla="val 16667"/>
                              </a:avLst>
                            </a:prstGeom>
                            <a:solidFill>
                              <a:srgbClr val="FFFFFF">
                                <a:alpha val="0"/>
                              </a:srgbClr>
                            </a:solidFill>
                            <a:ln w="25400">
                              <a:solidFill>
                                <a:srgbClr val="FF0000"/>
                              </a:solidFill>
                              <a:prstDash val="sysDot"/>
                              <a:round/>
                              <a:headEnd/>
                              <a:tailEnd/>
                            </a:ln>
                          </wps:spPr>
                          <wps:bodyPr rot="0" vert="horz" wrap="square" lIns="91440" tIns="45720" rIns="91440" bIns="45720" anchor="t" anchorCtr="0" upright="1">
                            <a:noAutofit/>
                          </wps:bodyPr>
                        </wps:wsp>
                        <wps:wsp>
                          <wps:cNvPr id="67" name="AutoShape 65"/>
                          <wps:cNvSpPr>
                            <a:spLocks noChangeArrowheads="1"/>
                          </wps:cNvSpPr>
                          <wps:spPr bwMode="auto">
                            <a:xfrm>
                              <a:off x="10121" y="2591"/>
                              <a:ext cx="973" cy="532"/>
                            </a:xfrm>
                            <a:prstGeom prst="roundRect">
                              <a:avLst>
                                <a:gd name="adj" fmla="val 16667"/>
                              </a:avLst>
                            </a:prstGeom>
                            <a:solidFill>
                              <a:srgbClr val="FFFFFF">
                                <a:alpha val="0"/>
                              </a:srgbClr>
                            </a:solidFill>
                            <a:ln w="25400">
                              <a:solidFill>
                                <a:srgbClr val="FF0000"/>
                              </a:solidFill>
                              <a:prstDash val="sysDot"/>
                              <a:round/>
                              <a:headEnd/>
                              <a:tailEnd/>
                            </a:ln>
                          </wps:spPr>
                          <wps:bodyPr rot="0" vert="horz" wrap="square" lIns="91440" tIns="45720" rIns="91440" bIns="45720" anchor="t" anchorCtr="0" upright="1">
                            <a:noAutofit/>
                          </wps:bodyPr>
                        </wps:wsp>
                        <wps:wsp>
                          <wps:cNvPr id="68" name="AutoShape 66"/>
                          <wps:cNvSpPr>
                            <a:spLocks noChangeArrowheads="1"/>
                          </wps:cNvSpPr>
                          <wps:spPr bwMode="auto">
                            <a:xfrm>
                              <a:off x="9914" y="3188"/>
                              <a:ext cx="973" cy="532"/>
                            </a:xfrm>
                            <a:prstGeom prst="roundRect">
                              <a:avLst>
                                <a:gd name="adj" fmla="val 16667"/>
                              </a:avLst>
                            </a:prstGeom>
                            <a:solidFill>
                              <a:srgbClr val="FFFFFF">
                                <a:alpha val="0"/>
                              </a:srgbClr>
                            </a:solidFill>
                            <a:ln w="25400">
                              <a:solidFill>
                                <a:srgbClr val="FF0000"/>
                              </a:solidFill>
                              <a:prstDash val="sysDot"/>
                              <a:round/>
                              <a:headEnd/>
                              <a:tailEnd/>
                            </a:ln>
                          </wps:spPr>
                          <wps:bodyPr rot="0" vert="horz" wrap="square" lIns="91440" tIns="45720" rIns="91440" bIns="45720" anchor="t" anchorCtr="0" upright="1">
                            <a:noAutofit/>
                          </wps:bodyPr>
                        </wps:wsp>
                        <wps:wsp>
                          <wps:cNvPr id="70" name="AutoShape 67"/>
                          <wps:cNvSpPr>
                            <a:spLocks noChangeArrowheads="1"/>
                          </wps:cNvSpPr>
                          <wps:spPr bwMode="auto">
                            <a:xfrm>
                              <a:off x="6371" y="1977"/>
                              <a:ext cx="1494" cy="532"/>
                            </a:xfrm>
                            <a:prstGeom prst="roundRect">
                              <a:avLst>
                                <a:gd name="adj" fmla="val 16667"/>
                              </a:avLst>
                            </a:prstGeom>
                            <a:solidFill>
                              <a:srgbClr val="FFFFFF">
                                <a:alpha val="0"/>
                              </a:srgbClr>
                            </a:solidFill>
                            <a:ln w="25400">
                              <a:solidFill>
                                <a:srgbClr val="FF0000"/>
                              </a:solidFill>
                              <a:prstDash val="sysDot"/>
                              <a:round/>
                              <a:headEnd/>
                              <a:tailEnd/>
                            </a:ln>
                          </wps:spPr>
                          <wps:bodyPr rot="0" vert="horz" wrap="square" lIns="91440" tIns="45720" rIns="91440" bIns="45720" anchor="t" anchorCtr="0" upright="1">
                            <a:noAutofit/>
                          </wps:bodyPr>
                        </wps:wsp>
                        <wps:wsp>
                          <wps:cNvPr id="71" name="AutoShape 68"/>
                          <wps:cNvSpPr>
                            <a:spLocks noChangeArrowheads="1"/>
                          </wps:cNvSpPr>
                          <wps:spPr bwMode="auto">
                            <a:xfrm>
                              <a:off x="6371" y="2591"/>
                              <a:ext cx="1494" cy="532"/>
                            </a:xfrm>
                            <a:prstGeom prst="roundRect">
                              <a:avLst>
                                <a:gd name="adj" fmla="val 16667"/>
                              </a:avLst>
                            </a:prstGeom>
                            <a:solidFill>
                              <a:srgbClr val="FFFFFF">
                                <a:alpha val="0"/>
                              </a:srgbClr>
                            </a:solidFill>
                            <a:ln w="25400">
                              <a:solidFill>
                                <a:srgbClr val="FF0000"/>
                              </a:solidFill>
                              <a:prstDash val="sysDot"/>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61" o:spid="_x0000_s1026" style="position:absolute;margin-left:251.8pt;margin-top:3.75pt;width:302.1pt;height:122.3pt;z-index:251685888" coordorigin="5914,1354" coordsize="6042,2446"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 o:spid="_x0000_s1027" type="#_x0000_t75" style="position:absolute;left:5914;top:1354;width:6042;height:2446;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gN&#10;1RHFAAAA2wAAAA8AAABkcnMvZG93bnJldi54bWxEj0FrwkAUhO+F/oflCb2UulGslegq2iL2JJi2&#10;en1kX7Kh2bchu9Xor3cFocdhZr5hZovO1uJIra8cKxj0ExDEudMVlwq+v9YvExA+IGusHZOCM3lY&#10;zB8fZphqd+IdHbNQighhn6ICE0KTSulzQxZ93zXE0StcazFE2ZZSt3iKcFvLYZKMpcWK44LBht4N&#10;5b/Zn1VQBN5US/N22b+OVoftrhj+fDzvlXrqdcspiEBd+A/f259awXgEty/xB8j5FQ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CIDdURxQAAANsAAAAPAAAAAAAAAAAAAAAAAJwC&#10;AABkcnMvZG93bnJldi54bWxQSwUGAAAAAAQABAD3AAAAjgMAAAAA&#10;">
                  <v:imagedata r:id="rId9" o:title="" croptop="26348f" cropbottom="20678f" cropleft="18792f" cropright="21086f"/>
                </v:shape>
                <v:group id="Group 63" o:spid="_x0000_s1028" style="position:absolute;left:6371;top:1977;width:4723;height:1743" coordorigin="6371,1977" coordsize="4723,174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pUwS/8UAAADbAAAA&#10;DwAAAAAAAAAAAAAAAACpAgAAZHJzL2Rvd25yZXYueG1sUEsFBgAAAAAEAAQA+gAAAJsDAAAAAA==&#10;">
                  <v:roundrect id="AutoShape 64" o:spid="_x0000_s1029" style="position:absolute;left:10121;top:1977;width:973;height:532;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kHDawwAA&#10;ANsAAAAPAAAAZHJzL2Rvd25yZXYueG1sRI/RagIxFETfC/5DuIW+1Wx9WGQ1ihUFEdG6+gGXzXU3&#10;dHOzJFG3f28EoY/DzJxhpvPetuJGPhjHCr6GGQjiymnDtYLzaf05BhEissbWMSn4owDz2eBtioV2&#10;dz7SrYy1SBAOBSpoYuwKKUPVkMUwdB1x8i7OW4xJ+lpqj/cEt60cZVkuLRpOCw12tGyo+i2vVkG1&#10;K4/+sNqWy/Fh973/ceZyWhulPt77xQREpD7+h1/tjVaQ5/D8kn6AnD0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EkHDawwAAANsAAAAPAAAAAAAAAAAAAAAAAJcCAABkcnMvZG93&#10;bnJldi54bWxQSwUGAAAAAAQABAD1AAAAhwMAAAAA&#10;" strokecolor="red" strokeweight="2pt">
                    <v:fill opacity="0"/>
                    <v:stroke dashstyle="1 1"/>
                  </v:roundrect>
                  <v:roundrect id="AutoShape 65" o:spid="_x0000_s1030" style="position:absolute;left:10121;top:2591;width:973;height:532;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3NVBwwAA&#10;ANsAAAAPAAAAZHJzL2Rvd25yZXYueG1sRI/RagIxFETfC/5DuIJvNWsfrGyNoqIgIlpXP+Cyue4G&#10;NzdLkur6941Q6OMwM2eY6byzjbiTD8axgtEwA0FcOm24UnA5b94nIEJE1tg4JgVPCjCf9d6mmGv3&#10;4BPdi1iJBOGQo4I6xjaXMpQ1WQxD1xIn7+q8xZikr6T2+Ehw28iPLBtLi4bTQo0trWoqb8WPVVDu&#10;i5M/rnfFanLcLw/fzlzPG6PUoN8tvkBE6uJ/+K+91QrGn/D6kn6AnP0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r3NVBwwAAANsAAAAPAAAAAAAAAAAAAAAAAJcCAABkcnMvZG93&#10;bnJldi54bWxQSwUGAAAAAAQABAD1AAAAhwMAAAAA&#10;" strokecolor="red" strokeweight="2pt">
                    <v:fill opacity="0"/>
                    <v:stroke dashstyle="1 1"/>
                  </v:roundrect>
                  <v:roundrect id="AutoShape 66" o:spid="_x0000_s1031" style="position:absolute;left:9914;top:3188;width:973;height:532;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Q0EzvwAA&#10;ANsAAAAPAAAAZHJzL2Rvd25yZXYueG1sRE/NisIwEL4LvkMYwZumehCpRlFREJF1rT7A0IxtsJmU&#10;JGr37TeHhT1+fP/LdWcb8SYfjGMFk3EGgrh02nCl4H47jOYgQkTW2DgmBT8UYL3q95aYa/fhK72L&#10;WIkUwiFHBXWMbS5lKGuyGMauJU7cw3mLMUFfSe3xk8JtI6dZNpMWDaeGGlva1VQ+i5dVUJ6Lq7/s&#10;T8Vufjlvv76dedwORqnhoNssQETq4r/4z33UCmZpbPqSfoBc/QI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JpDQTO/AAAA2wAAAA8AAAAAAAAAAAAAAAAAlwIAAGRycy9kb3ducmV2&#10;LnhtbFBLBQYAAAAABAAEAPUAAACDAwAAAAA=&#10;" strokecolor="red" strokeweight="2pt">
                    <v:fill opacity="0"/>
                    <v:stroke dashstyle="1 1"/>
                  </v:roundrect>
                  <v:roundrect id="AutoShape 67" o:spid="_x0000_s1032" style="position:absolute;left:6371;top:1977;width:1494;height:532;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" strokecolor="red" strokeweight="2pt">
                    <v:fill opacity="0"/>
                    <v:stroke dashstyle="1 1"/>
                  </v:roundrect>
                  <v:roundrect id="AutoShape 68" o:spid="_x0000_s1033" style="position:absolute;left:6371;top:2591;width:1494;height:532;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oH5zwwAA&#10;ANsAAAAPAAAAZHJzL2Rvd25yZXYueG1sRI/RagIxFETfC/5DuIJvNasPVlajqCiUIlVXP+Cyue4G&#10;NzdLkur275uC4OMwM2eY+bKzjbiTD8axgtEwA0FcOm24UnA5796nIEJE1tg4JgW/FGC56L3NMdfu&#10;wSe6F7ESCcIhRwV1jG0uZShrshiGriVO3tV5izFJX0nt8ZHgtpHjLJtIi4bTQo0tbWoqb8WPVVDu&#10;i5M/bL+KzfSwX38fnbmed0apQb9bzUBE6uIr/Gx/agUfI/j/kn6AXP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OoH5zwwAAANsAAAAPAAAAAAAAAAAAAAAAAJcCAABkcnMvZG93&#10;bnJldi54bWxQSwUGAAAAAAQABAD1AAAAhwMAAAAA&#10;" strokecolor="red" strokeweight="2pt">
                    <v:fill opacity="0"/>
                    <v:stroke dashstyle="1 1"/>
                  </v:roundrect>
                </v:group>
              </v:group>
            </w:pict>
          </mc:Fallback>
        </mc:AlternateContent>
      </w:r>
    </w:p>
    <w:p w14:paraId="6A14C030" w14:textId="77777777" w:rsidR="008F3876" w:rsidRDefault="008F3876" w:rsidP="008F3876">
      <w:pPr>
        <w:rPr>
          <w:b/>
          <w:sz w:val="36"/>
          <w:szCs w:val="36"/>
        </w:rPr>
      </w:pPr>
      <w:r>
        <w:rPr>
          <w:b/>
          <w:noProof/>
          <w:sz w:val="36"/>
          <w:szCs w:val="36"/>
        </w:rPr>
        <mc:AlternateContent>
          <mc:Choice Requires="wps">
            <w:drawing>
              <wp:anchor distT="0" distB="0" distL="114300" distR="114300" simplePos="0" relativeHeight="251684864" behindDoc="0" locked="0" layoutInCell="1" allowOverlap="1" wp14:anchorId="59D3844E" wp14:editId="22879627">
                <wp:simplePos x="0" y="0"/>
                <wp:positionH relativeFrom="column">
                  <wp:posOffset>3325495</wp:posOffset>
                </wp:positionH>
                <wp:positionV relativeFrom="paragraph">
                  <wp:posOffset>223520</wp:posOffset>
                </wp:positionV>
                <wp:extent cx="948690" cy="337820"/>
                <wp:effectExtent l="6985" t="9525" r="9525" b="8255"/>
                <wp:wrapNone/>
                <wp:docPr id="62" name="AutoShap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8690" cy="337820"/>
                        </a:xfrm>
                        <a:prstGeom prst="roundRect">
                          <a:avLst>
                            <a:gd name="adj" fmla="val 16667"/>
                          </a:avLst>
                        </a:prstGeom>
                        <a:solidFill>
                          <a:srgbClr val="FFFFFF">
                            <a:alpha val="0"/>
                          </a:srgbClr>
                        </a:solidFill>
                        <a:ln w="25400">
                          <a:solidFill>
                            <a:srgbClr val="FF0000"/>
                          </a:solidFill>
                          <a:prstDash val="sysDot"/>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0" o:spid="_x0000_s1026" style="position:absolute;margin-left:261.85pt;margin-top:17.6pt;width:74.7pt;height:26.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" strokecolor="red" strokeweight="2pt">
                <v:fill opacity="0"/>
                <v:stroke dashstyle="1 1"/>
              </v:roundrect>
            </w:pict>
          </mc:Fallback>
        </mc:AlternateContent>
      </w:r>
    </w:p>
    <w:p w14:paraId="391DECD8" w14:textId="77777777" w:rsidR="008F3876" w:rsidRDefault="008F3876" w:rsidP="008F3876">
      <w:pPr>
        <w:rPr>
          <w:b/>
        </w:rPr>
      </w:pPr>
      <w:r>
        <w:rPr>
          <w:b/>
          <w:sz w:val="36"/>
          <w:szCs w:val="36"/>
        </w:rPr>
        <w:t xml:space="preserve">Période 1             </w:t>
      </w:r>
    </w:p>
    <w:p w14:paraId="4C13FA87" w14:textId="77777777" w:rsidR="008F3876" w:rsidRDefault="008F3876" w:rsidP="008F3876">
      <w:pPr>
        <w:jc w:val="center"/>
        <w:rPr>
          <w:b/>
        </w:rPr>
      </w:pPr>
    </w:p>
    <w:p w14:paraId="357EE1A3" w14:textId="77777777" w:rsidR="008F3876" w:rsidRDefault="008F3876" w:rsidP="008F3876">
      <w:pPr>
        <w:jc w:val="center"/>
        <w:rPr>
          <w:b/>
        </w:rPr>
      </w:pPr>
    </w:p>
    <w:p w14:paraId="5FA306D3" w14:textId="77777777" w:rsidR="008F3876" w:rsidRDefault="008F3876" w:rsidP="008F3876"/>
    <w:p w14:paraId="0C49B9FA" w14:textId="77777777" w:rsidR="008F3876" w:rsidRDefault="008F3876" w:rsidP="008F3876"/>
    <w:p w14:paraId="03705FD3" w14:textId="77777777" w:rsidR="008F3876" w:rsidRDefault="008F3876" w:rsidP="008F3876">
      <w:pPr>
        <w:rPr>
          <w:color w:val="FF0000"/>
          <w:sz w:val="16"/>
        </w:rPr>
      </w:pPr>
    </w:p>
    <w:p w14:paraId="0918D761" w14:textId="77777777" w:rsidR="008F3876" w:rsidRDefault="008F3876" w:rsidP="008F3876">
      <w:pPr>
        <w:rPr>
          <w:color w:val="FF0000"/>
          <w:sz w:val="16"/>
        </w:rPr>
      </w:pPr>
    </w:p>
    <w:p w14:paraId="190B60C8" w14:textId="77777777" w:rsidR="008F3876" w:rsidRDefault="008F3876" w:rsidP="008F3876">
      <w:pPr>
        <w:ind w:left="284"/>
        <w:rPr>
          <w:b/>
          <w:bCs/>
          <w:u w:val="single"/>
        </w:rPr>
      </w:pPr>
      <w:bookmarkStart w:id="0" w:name="_GoBack"/>
      <w:bookmarkEnd w:id="0"/>
    </w:p>
    <w:p w14:paraId="648CA981" w14:textId="77777777" w:rsidR="008F3876" w:rsidRDefault="008F3876" w:rsidP="008F3876">
      <w:pPr>
        <w:ind w:left="284"/>
        <w:rPr>
          <w:b/>
          <w:bCs/>
          <w:u w:val="single"/>
        </w:rPr>
      </w:pPr>
      <w:r w:rsidRPr="00917D42">
        <w:rPr>
          <w:b/>
          <w:bCs/>
          <w:u w:val="single"/>
        </w:rPr>
        <w:t xml:space="preserve">Problème technique : </w:t>
      </w:r>
    </w:p>
    <w:p w14:paraId="034F9355" w14:textId="77777777" w:rsidR="008F3876" w:rsidRDefault="008F3876" w:rsidP="008F3876"/>
    <w:p w14:paraId="1ED3D2B6" w14:textId="77777777" w:rsidR="008F3876" w:rsidRPr="007B1806" w:rsidRDefault="008F3876" w:rsidP="008F3876">
      <w:pPr>
        <w:pStyle w:val="Corpsdutexte"/>
        <w:ind w:left="708" w:firstLine="0"/>
        <w:jc w:val="left"/>
        <w:rPr>
          <w:sz w:val="24"/>
          <w:szCs w:val="24"/>
        </w:rPr>
      </w:pPr>
      <w:r w:rsidRPr="007B1806">
        <w:rPr>
          <w:sz w:val="24"/>
          <w:szCs w:val="24"/>
        </w:rPr>
        <w:t>Faire evoluer et valider un modèle dynamique de l’axe asservi en position, afin de verifier sa motorisation.</w:t>
      </w:r>
    </w:p>
    <w:p w14:paraId="3F4757C0" w14:textId="77777777" w:rsidR="008F3876" w:rsidRDefault="008F3876" w:rsidP="008F3876">
      <w:pPr>
        <w:pStyle w:val="Corpsdutexte"/>
        <w:ind w:left="0" w:firstLine="0"/>
        <w:rPr>
          <w:rFonts w:ascii="Arial" w:hAnsi="Arial" w:cs="Arial"/>
        </w:rPr>
      </w:pPr>
      <w:r>
        <w:rPr>
          <w:noProof/>
        </w:rPr>
        <w:drawing>
          <wp:anchor distT="0" distB="0" distL="114300" distR="114300" simplePos="0" relativeHeight="251659264" behindDoc="0" locked="0" layoutInCell="1" allowOverlap="1" wp14:anchorId="46982CA3" wp14:editId="56F53438">
            <wp:simplePos x="0" y="0"/>
            <wp:positionH relativeFrom="column">
              <wp:posOffset>4389120</wp:posOffset>
            </wp:positionH>
            <wp:positionV relativeFrom="paragraph">
              <wp:posOffset>119380</wp:posOffset>
            </wp:positionV>
            <wp:extent cx="1768475" cy="3098165"/>
            <wp:effectExtent l="0" t="0" r="9525" b="635"/>
            <wp:wrapSquare wrapText="bothSides"/>
            <wp:docPr id="61"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68475" cy="30981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EFE441B" w14:textId="77777777" w:rsidR="008F3876" w:rsidRDefault="008F3876" w:rsidP="008F3876">
      <w:pPr>
        <w:pStyle w:val="Corpsdutexte"/>
        <w:ind w:left="0" w:firstLine="0"/>
        <w:rPr>
          <w:rFonts w:ascii="Arial" w:hAnsi="Arial" w:cs="Arial"/>
        </w:rPr>
      </w:pPr>
    </w:p>
    <w:p w14:paraId="6B87941A" w14:textId="77777777" w:rsidR="008F3876" w:rsidRDefault="008F3876" w:rsidP="008F3876">
      <w:r w:rsidRPr="005C52B4">
        <w:t xml:space="preserve">Le système étudié est une partie d’un robot collaboratif. Ayant des domaines d’application très variés d’assistance à l’humain (domaine d’assistance à la personne, domaine médical), le contexte d’utilisation </w:t>
      </w:r>
      <w:r>
        <w:t>est</w:t>
      </w:r>
      <w:r w:rsidRPr="005C52B4">
        <w:t xml:space="preserve"> ici le domaine manufacturier. </w:t>
      </w:r>
    </w:p>
    <w:p w14:paraId="4B49908C" w14:textId="77777777" w:rsidR="008F3876" w:rsidRDefault="008F3876" w:rsidP="008F3876">
      <w:r w:rsidRPr="005C52B4">
        <w:t xml:space="preserve">Ce type d’équipement permet d’assister l’humain dans les tâches industrielles où il est nécessaire d’appliquer un effort répétitif pendant le travail. Le robot collaboratif est commandé de manière continue et intuitive par l’utilisateur ; pour cette raison, il est dit collaboratif puisque l’humain se trouve déchargé des efforts dans sa tâche. </w:t>
      </w:r>
    </w:p>
    <w:p w14:paraId="603B224D" w14:textId="77777777" w:rsidR="008F3876" w:rsidRDefault="008F3876" w:rsidP="008F3876">
      <w:r w:rsidRPr="005C52B4">
        <w:t>Cette solution limite les risques des Troubles Musculo Squelettiques (maladies TMS) et l’utilisateur peut</w:t>
      </w:r>
      <w:r>
        <w:t xml:space="preserve"> alors uniquement</w:t>
      </w:r>
      <w:r w:rsidRPr="005C52B4">
        <w:t xml:space="preserve"> se concentrer sur le contrôle du travail à accomplir.</w:t>
      </w:r>
    </w:p>
    <w:p w14:paraId="579FBCD6" w14:textId="77777777" w:rsidR="008F3876" w:rsidRDefault="008F3876" w:rsidP="008F3876">
      <w:pPr>
        <w:ind w:left="1134" w:right="707"/>
      </w:pPr>
    </w:p>
    <w:p w14:paraId="261C47EB" w14:textId="77777777" w:rsidR="008F3876" w:rsidRDefault="008F3876" w:rsidP="008F3876">
      <w:pPr>
        <w:ind w:left="1854" w:right="707"/>
      </w:pPr>
      <w:r>
        <w:t>Vous allez dans ce TP réaliser les actvités suivantes :</w:t>
      </w:r>
    </w:p>
    <w:p w14:paraId="25FFC49C" w14:textId="77777777" w:rsidR="008F3876" w:rsidRDefault="008F3876" w:rsidP="008F3876">
      <w:pPr>
        <w:ind w:left="1854" w:right="707"/>
      </w:pPr>
      <w:r>
        <w:t xml:space="preserve"> </w:t>
      </w:r>
    </w:p>
    <w:p w14:paraId="60265E06" w14:textId="77777777" w:rsidR="008F3876" w:rsidRDefault="008F3876" w:rsidP="008F3876">
      <w:pPr>
        <w:ind w:left="1854" w:right="707"/>
      </w:pPr>
    </w:p>
    <w:p w14:paraId="3AF205B7" w14:textId="77777777" w:rsidR="008F3876" w:rsidRPr="00B74BBC" w:rsidRDefault="008F3876" w:rsidP="008F3876">
      <w:pPr>
        <w:pBdr>
          <w:top w:val="single" w:sz="4" w:space="1" w:color="auto"/>
          <w:bottom w:val="single" w:sz="4" w:space="1" w:color="auto"/>
        </w:pBdr>
        <w:rPr>
          <w:b/>
          <w:color w:val="0070C0"/>
          <w:sz w:val="36"/>
          <w:szCs w:val="36"/>
        </w:rPr>
      </w:pPr>
      <w:r w:rsidRPr="00B74BBC">
        <w:rPr>
          <w:b/>
          <w:color w:val="0070C0"/>
          <w:sz w:val="36"/>
          <w:szCs w:val="36"/>
        </w:rPr>
        <w:t>Obtenir une réponse</w:t>
      </w:r>
      <w:r>
        <w:rPr>
          <w:b/>
          <w:color w:val="0070C0"/>
          <w:sz w:val="36"/>
          <w:szCs w:val="36"/>
        </w:rPr>
        <w:t xml:space="preserve"> :   M</w:t>
      </w:r>
      <w:r w:rsidRPr="00B74BBC">
        <w:rPr>
          <w:b/>
          <w:color w:val="0070C0"/>
          <w:sz w:val="36"/>
          <w:szCs w:val="36"/>
        </w:rPr>
        <w:t xml:space="preserve">esure  </w:t>
      </w:r>
      <w:r>
        <w:rPr>
          <w:b/>
          <w:color w:val="0070C0"/>
          <w:sz w:val="36"/>
          <w:szCs w:val="36"/>
        </w:rPr>
        <w:t>du courant moteur</w:t>
      </w:r>
    </w:p>
    <w:p w14:paraId="71D208C8" w14:textId="77777777" w:rsidR="008F3876" w:rsidRDefault="008F3876" w:rsidP="008F3876">
      <w:pPr>
        <w:ind w:left="1854" w:right="707"/>
      </w:pPr>
    </w:p>
    <w:p w14:paraId="21A7CF8D" w14:textId="77777777" w:rsidR="008F3876" w:rsidRDefault="008F3876" w:rsidP="008F3876">
      <w:pPr>
        <w:ind w:left="708"/>
        <w:jc w:val="both"/>
        <w:rPr>
          <w:szCs w:val="24"/>
        </w:rPr>
      </w:pPr>
      <w:r w:rsidRPr="00FB413F">
        <w:rPr>
          <w:b/>
          <w:szCs w:val="24"/>
        </w:rPr>
        <w:t>Objectif :</w:t>
      </w:r>
      <w:r w:rsidRPr="00FB413F">
        <w:rPr>
          <w:szCs w:val="24"/>
        </w:rPr>
        <w:t xml:space="preserve"> </w:t>
      </w:r>
      <w:r>
        <w:rPr>
          <w:szCs w:val="24"/>
        </w:rPr>
        <w:t>R</w:t>
      </w:r>
      <w:r w:rsidRPr="00FB413F">
        <w:rPr>
          <w:szCs w:val="24"/>
        </w:rPr>
        <w:t xml:space="preserve">éaliser des  mesures afin de </w:t>
      </w:r>
      <w:r>
        <w:rPr>
          <w:szCs w:val="24"/>
        </w:rPr>
        <w:t>justifier l’évolution du couple moteur pour une entrée en trapèze de vitesse, avec différentes masses additionnelles et pour différentes accelerations.</w:t>
      </w:r>
    </w:p>
    <w:p w14:paraId="3DD22778" w14:textId="77777777" w:rsidR="008F3876" w:rsidRDefault="008F3876" w:rsidP="008F3876">
      <w:pPr>
        <w:ind w:left="1854" w:right="707"/>
      </w:pPr>
    </w:p>
    <w:p w14:paraId="4240F8DD" w14:textId="77777777" w:rsidR="008F3876" w:rsidRDefault="008F3876" w:rsidP="008F3876">
      <w:pPr>
        <w:ind w:left="1854" w:right="707"/>
      </w:pPr>
    </w:p>
    <w:p w14:paraId="5198210F" w14:textId="77777777" w:rsidR="008F3876" w:rsidRPr="008058A3" w:rsidRDefault="008F3876" w:rsidP="008F3876">
      <w:pPr>
        <w:pBdr>
          <w:top w:val="single" w:sz="4" w:space="1" w:color="auto"/>
          <w:bottom w:val="single" w:sz="4" w:space="1" w:color="auto"/>
        </w:pBdr>
        <w:rPr>
          <w:b/>
          <w:color w:val="0070C0"/>
          <w:sz w:val="36"/>
          <w:szCs w:val="36"/>
        </w:rPr>
      </w:pPr>
      <w:r w:rsidRPr="008058A3">
        <w:rPr>
          <w:b/>
          <w:color w:val="0070C0"/>
          <w:sz w:val="36"/>
          <w:szCs w:val="36"/>
        </w:rPr>
        <w:t>Obtenir un résultat : Modélisation d</w:t>
      </w:r>
      <w:r>
        <w:rPr>
          <w:b/>
          <w:color w:val="0070C0"/>
          <w:sz w:val="36"/>
          <w:szCs w:val="36"/>
        </w:rPr>
        <w:t>e l’axe asservi en position</w:t>
      </w:r>
      <w:r w:rsidRPr="008058A3">
        <w:rPr>
          <w:b/>
          <w:color w:val="0070C0"/>
          <w:sz w:val="36"/>
          <w:szCs w:val="36"/>
        </w:rPr>
        <w:t xml:space="preserve">                           </w:t>
      </w:r>
    </w:p>
    <w:p w14:paraId="54391011" w14:textId="77777777" w:rsidR="008F3876" w:rsidRDefault="008F3876" w:rsidP="008F3876">
      <w:pPr>
        <w:jc w:val="both"/>
      </w:pPr>
    </w:p>
    <w:p w14:paraId="2C2A514A" w14:textId="77777777" w:rsidR="008F3876" w:rsidRDefault="008F3876" w:rsidP="008F3876">
      <w:pPr>
        <w:ind w:left="708"/>
        <w:rPr>
          <w:szCs w:val="24"/>
        </w:rPr>
      </w:pPr>
      <w:r w:rsidRPr="00391D20">
        <w:rPr>
          <w:b/>
          <w:szCs w:val="24"/>
        </w:rPr>
        <w:t>Objectif :</w:t>
      </w:r>
      <w:r w:rsidRPr="000D590D">
        <w:rPr>
          <w:szCs w:val="24"/>
        </w:rPr>
        <w:t xml:space="preserve"> </w:t>
      </w:r>
      <w:r>
        <w:rPr>
          <w:szCs w:val="24"/>
        </w:rPr>
        <w:t>Analyser</w:t>
      </w:r>
      <w:r w:rsidRPr="000D590D">
        <w:rPr>
          <w:szCs w:val="24"/>
        </w:rPr>
        <w:t xml:space="preserve"> </w:t>
      </w:r>
      <w:r>
        <w:rPr>
          <w:szCs w:val="24"/>
        </w:rPr>
        <w:t>et faire évoluer une modélisation de l’axe asservi en position pour obtenir la valeur théorique du couple moteur.</w:t>
      </w:r>
    </w:p>
    <w:p w14:paraId="6E7D5A0C" w14:textId="77777777" w:rsidR="008F3876" w:rsidRDefault="008F3876" w:rsidP="008F3876">
      <w:pPr>
        <w:ind w:left="708"/>
        <w:rPr>
          <w:szCs w:val="24"/>
        </w:rPr>
      </w:pPr>
    </w:p>
    <w:p w14:paraId="59F47A37" w14:textId="77777777" w:rsidR="008F3876" w:rsidRDefault="008F3876" w:rsidP="008F3876">
      <w:pPr>
        <w:rPr>
          <w:szCs w:val="24"/>
        </w:rPr>
      </w:pPr>
    </w:p>
    <w:p w14:paraId="13017390" w14:textId="77777777" w:rsidR="008F3876" w:rsidRPr="008058A3" w:rsidRDefault="008F3876" w:rsidP="008F3876">
      <w:pPr>
        <w:pBdr>
          <w:top w:val="single" w:sz="4" w:space="1" w:color="auto"/>
          <w:bottom w:val="single" w:sz="4" w:space="1" w:color="auto"/>
        </w:pBdr>
        <w:rPr>
          <w:b/>
          <w:color w:val="0070C0"/>
          <w:sz w:val="36"/>
          <w:szCs w:val="36"/>
        </w:rPr>
      </w:pPr>
      <w:r>
        <w:rPr>
          <w:b/>
          <w:color w:val="0070C0"/>
          <w:sz w:val="36"/>
          <w:szCs w:val="36"/>
        </w:rPr>
        <w:t>Diagnostiquer un écart</w:t>
      </w:r>
      <w:r w:rsidRPr="008058A3">
        <w:rPr>
          <w:b/>
          <w:color w:val="0070C0"/>
          <w:sz w:val="36"/>
          <w:szCs w:val="36"/>
        </w:rPr>
        <w:t xml:space="preserve">  </w:t>
      </w:r>
      <w:r>
        <w:rPr>
          <w:b/>
          <w:color w:val="0070C0"/>
          <w:sz w:val="36"/>
          <w:szCs w:val="36"/>
        </w:rPr>
        <w:t>et  définir un plan d’action</w:t>
      </w:r>
      <w:r w:rsidRPr="008058A3">
        <w:rPr>
          <w:b/>
          <w:color w:val="0070C0"/>
          <w:sz w:val="36"/>
          <w:szCs w:val="36"/>
        </w:rPr>
        <w:t xml:space="preserve">                                  </w:t>
      </w:r>
    </w:p>
    <w:p w14:paraId="39BB1E26" w14:textId="77777777" w:rsidR="008F3876" w:rsidRDefault="008F3876" w:rsidP="008F3876">
      <w:pPr>
        <w:pStyle w:val="Retraitnormal"/>
        <w:rPr>
          <w:i/>
          <w:iCs/>
        </w:rPr>
      </w:pPr>
    </w:p>
    <w:p w14:paraId="5A80728B" w14:textId="77777777" w:rsidR="008F3876" w:rsidRDefault="008F3876" w:rsidP="008F3876">
      <w:pPr>
        <w:pStyle w:val="Retraitnormal"/>
      </w:pPr>
      <w:r w:rsidRPr="0087521E">
        <w:rPr>
          <w:b/>
        </w:rPr>
        <w:t>Objectif :</w:t>
      </w:r>
      <w:r w:rsidRPr="0087521E">
        <w:t xml:space="preserve"> </w:t>
      </w:r>
      <w:r>
        <w:t xml:space="preserve">Analyser </w:t>
      </w:r>
      <w:r w:rsidRPr="0087521E">
        <w:t xml:space="preserve"> les écarts entre les valeurs issues de la mesure d'une part, et celles issues de l’étude logicielle d'autre part, puis prendre des dispositions pour reduire cet écart, faire evoluer  et valider le modèle </w:t>
      </w:r>
      <w:r>
        <w:t>et enfin verifier la motorisation.</w:t>
      </w:r>
    </w:p>
    <w:p w14:paraId="0CB71711" w14:textId="77777777" w:rsidR="008F3876" w:rsidRDefault="008F3876" w:rsidP="008F3876">
      <w:pPr>
        <w:rPr>
          <w:b/>
          <w:color w:val="FF0000"/>
          <w:sz w:val="36"/>
          <w:szCs w:val="36"/>
        </w:rPr>
      </w:pPr>
      <w:r w:rsidRPr="003A4F37">
        <w:rPr>
          <w:b/>
          <w:color w:val="FF0000"/>
          <w:sz w:val="36"/>
          <w:szCs w:val="36"/>
        </w:rPr>
        <w:lastRenderedPageBreak/>
        <w:t>Partie 1 </w:t>
      </w:r>
      <w:r>
        <w:rPr>
          <w:b/>
          <w:color w:val="FF0000"/>
          <w:sz w:val="36"/>
          <w:szCs w:val="36"/>
        </w:rPr>
        <w:t>et 2 :</w:t>
      </w:r>
    </w:p>
    <w:p w14:paraId="66FC8F1C" w14:textId="77777777" w:rsidR="008F3876" w:rsidRDefault="008F3876" w:rsidP="008F3876">
      <w:pPr>
        <w:numPr>
          <w:ilvl w:val="0"/>
          <w:numId w:val="2"/>
        </w:numPr>
        <w:jc w:val="both"/>
      </w:pPr>
      <w:r>
        <w:t>Vérifier que la maquette est sous sous tension et que le bouton d’arrêt d’urgence est bien désenclenché.</w:t>
      </w:r>
    </w:p>
    <w:p w14:paraId="020B1E43" w14:textId="77777777" w:rsidR="008F3876" w:rsidRDefault="008F3876" w:rsidP="008F3876">
      <w:pPr>
        <w:numPr>
          <w:ilvl w:val="0"/>
          <w:numId w:val="2"/>
        </w:numPr>
        <w:jc w:val="both"/>
      </w:pPr>
      <w:r>
        <w:t xml:space="preserve">Démarrer l’EMP CoMax en cliquant sur </w:t>
      </w:r>
      <w:r>
        <w:rPr>
          <w:noProof/>
        </w:rPr>
        <w:drawing>
          <wp:inline distT="0" distB="0" distL="0" distR="0" wp14:anchorId="17E11B5E" wp14:editId="31E3A284">
            <wp:extent cx="551180" cy="416560"/>
            <wp:effectExtent l="0" t="0" r="762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1180" cy="416560"/>
                    </a:xfrm>
                    <a:prstGeom prst="rect">
                      <a:avLst/>
                    </a:prstGeom>
                    <a:noFill/>
                    <a:ln>
                      <a:noFill/>
                    </a:ln>
                  </pic:spPr>
                </pic:pic>
              </a:graphicData>
            </a:graphic>
          </wp:inline>
        </w:drawing>
      </w:r>
      <w:r>
        <w:t xml:space="preserve"> et parcourir le menu « </w:t>
      </w:r>
      <w:r w:rsidRPr="00AB1F9C">
        <w:rPr>
          <w:i/>
        </w:rPr>
        <w:t>Le Produit</w:t>
      </w:r>
      <w:r>
        <w:t> ».</w:t>
      </w:r>
    </w:p>
    <w:p w14:paraId="7F9491D4" w14:textId="77777777" w:rsidR="008F3876" w:rsidRDefault="008F3876" w:rsidP="008F3876">
      <w:pPr>
        <w:numPr>
          <w:ilvl w:val="0"/>
          <w:numId w:val="2"/>
        </w:numPr>
        <w:jc w:val="both"/>
      </w:pPr>
      <w:r w:rsidRPr="00283A3F">
        <w:t>L’interface CoMAX étant lancée, cliquer sur Connexion puis sur Activation (boutons de sélection en haut à gauche de l’écran). L’axe se positionne par défaut en position Basse.</w:t>
      </w:r>
    </w:p>
    <w:p w14:paraId="01AB79A4" w14:textId="77777777" w:rsidR="008F3876" w:rsidRDefault="008F3876" w:rsidP="008F3876">
      <w:pPr>
        <w:numPr>
          <w:ilvl w:val="0"/>
          <w:numId w:val="2"/>
        </w:numPr>
        <w:jc w:val="both"/>
      </w:pPr>
      <w:r w:rsidRPr="00283A3F">
        <w:t xml:space="preserve">En cliquant sur l’icône </w:t>
      </w:r>
      <w:r>
        <w:rPr>
          <w:noProof/>
        </w:rPr>
        <w:drawing>
          <wp:inline distT="0" distB="0" distL="0" distR="0" wp14:anchorId="04DE72BB" wp14:editId="64E41C10">
            <wp:extent cx="376555" cy="389890"/>
            <wp:effectExtent l="0" t="0" r="4445"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6555" cy="389890"/>
                    </a:xfrm>
                    <a:prstGeom prst="rect">
                      <a:avLst/>
                    </a:prstGeom>
                    <a:noFill/>
                    <a:ln>
                      <a:noFill/>
                    </a:ln>
                  </pic:spPr>
                </pic:pic>
              </a:graphicData>
            </a:graphic>
          </wp:inline>
        </w:drawing>
      </w:r>
      <w:r w:rsidRPr="00283A3F">
        <w:t xml:space="preserve">, commander l’axe en position </w:t>
      </w:r>
      <w:r w:rsidRPr="00283A3F">
        <w:rPr>
          <w:i/>
          <w:u w:val="single"/>
        </w:rPr>
        <w:t>I</w:t>
      </w:r>
      <w:r w:rsidRPr="00283A3F">
        <w:rPr>
          <w:i/>
        </w:rPr>
        <w:t>nter</w:t>
      </w:r>
    </w:p>
    <w:p w14:paraId="2A664A4B" w14:textId="77777777" w:rsidR="008F3876" w:rsidRDefault="008F3876" w:rsidP="008F3876"/>
    <w:p w14:paraId="313CDE30" w14:textId="77777777" w:rsidR="008F3876" w:rsidRDefault="008F3876" w:rsidP="008F3876">
      <w:pPr>
        <w:pStyle w:val="Questiondidastel"/>
        <w:numPr>
          <w:ilvl w:val="0"/>
          <w:numId w:val="0"/>
        </w:numPr>
        <w:rPr>
          <w:i/>
          <w:sz w:val="24"/>
          <w:szCs w:val="24"/>
          <w:lang w:val="fr-FR"/>
        </w:rPr>
      </w:pPr>
      <w:r w:rsidRPr="00BB270B">
        <w:rPr>
          <w:i/>
          <w:sz w:val="24"/>
          <w:szCs w:val="24"/>
        </w:rPr>
        <w:t xml:space="preserve">Activer la commande collaborative en cliquant sur le bouton de sélection </w:t>
      </w:r>
    </w:p>
    <w:p w14:paraId="0724B819" w14:textId="77777777" w:rsidR="008F3876" w:rsidRDefault="008F3876" w:rsidP="008F3876">
      <w:pPr>
        <w:pStyle w:val="Questiondidastel"/>
        <w:numPr>
          <w:ilvl w:val="0"/>
          <w:numId w:val="0"/>
        </w:numPr>
        <w:rPr>
          <w:i/>
          <w:sz w:val="24"/>
          <w:szCs w:val="24"/>
          <w:lang w:val="fr-FR"/>
        </w:rPr>
      </w:pPr>
      <w:r w:rsidRPr="00BB270B">
        <w:rPr>
          <w:i/>
          <w:sz w:val="24"/>
          <w:szCs w:val="24"/>
        </w:rPr>
        <w:t xml:space="preserve">« collaboration » en haut à gauche de l’écran. </w:t>
      </w:r>
    </w:p>
    <w:p w14:paraId="26B756B3" w14:textId="77777777" w:rsidR="008F3876" w:rsidRPr="00BB270B" w:rsidRDefault="008F3876" w:rsidP="008F3876">
      <w:pPr>
        <w:pStyle w:val="Questiondidastel"/>
        <w:numPr>
          <w:ilvl w:val="0"/>
          <w:numId w:val="0"/>
        </w:numPr>
        <w:rPr>
          <w:i/>
          <w:sz w:val="24"/>
          <w:szCs w:val="24"/>
        </w:rPr>
      </w:pPr>
      <w:r w:rsidRPr="00BB270B">
        <w:rPr>
          <w:i/>
          <w:sz w:val="24"/>
          <w:szCs w:val="24"/>
        </w:rPr>
        <w:t>Tester le comportement de l’axe lors d’une action sur la poignée.</w:t>
      </w:r>
    </w:p>
    <w:p w14:paraId="6285CCAB" w14:textId="77777777" w:rsidR="008F3876" w:rsidRDefault="008F3876" w:rsidP="008F3876">
      <w:pPr>
        <w:pStyle w:val="Questiondidastel"/>
        <w:numPr>
          <w:ilvl w:val="0"/>
          <w:numId w:val="0"/>
        </w:numPr>
        <w:ind w:left="1474" w:hanging="1474"/>
      </w:pPr>
    </w:p>
    <w:p w14:paraId="4209AC70" w14:textId="77777777" w:rsidR="008F3876" w:rsidRDefault="008F3876" w:rsidP="008F3876">
      <w:pPr>
        <w:pStyle w:val="Questiondidastel"/>
        <w:numPr>
          <w:ilvl w:val="0"/>
          <w:numId w:val="0"/>
        </w:numPr>
        <w:ind w:left="1474" w:hanging="1474"/>
        <w:jc w:val="left"/>
        <w:rPr>
          <w:rFonts w:ascii="Times New Roman" w:hAnsi="Times New Roman"/>
          <w:b w:val="0"/>
          <w:sz w:val="24"/>
          <w:szCs w:val="24"/>
        </w:rPr>
      </w:pPr>
      <w:r w:rsidRPr="00B61588">
        <w:rPr>
          <w:rFonts w:ascii="Times New Roman" w:hAnsi="Times New Roman"/>
          <w:b w:val="0"/>
          <w:sz w:val="24"/>
          <w:szCs w:val="24"/>
        </w:rPr>
        <w:t>Il se peut que le réglage du système  (courant résiduel) ne soit pas correct ce</w:t>
      </w:r>
      <w:r>
        <w:rPr>
          <w:rFonts w:ascii="Times New Roman" w:hAnsi="Times New Roman"/>
          <w:b w:val="0"/>
          <w:sz w:val="24"/>
          <w:szCs w:val="24"/>
        </w:rPr>
        <w:t xml:space="preserve"> qui provoque un </w:t>
      </w:r>
      <w:r w:rsidRPr="00B61588">
        <w:rPr>
          <w:rFonts w:ascii="Times New Roman" w:hAnsi="Times New Roman"/>
          <w:b w:val="0"/>
          <w:sz w:val="24"/>
          <w:szCs w:val="24"/>
        </w:rPr>
        <w:t>déplacement du bras vers le bras. Il faut alors régler l’Off-set CPJ.</w:t>
      </w:r>
    </w:p>
    <w:p w14:paraId="0829293F" w14:textId="77777777" w:rsidR="008F3876" w:rsidRDefault="008F3876" w:rsidP="008F3876">
      <w:pPr>
        <w:pStyle w:val="Questiondidastel"/>
        <w:numPr>
          <w:ilvl w:val="0"/>
          <w:numId w:val="4"/>
        </w:numPr>
        <w:jc w:val="left"/>
        <w:rPr>
          <w:rFonts w:ascii="Times New Roman" w:hAnsi="Times New Roman"/>
          <w:b w:val="0"/>
          <w:sz w:val="24"/>
          <w:szCs w:val="24"/>
        </w:rPr>
      </w:pPr>
      <w:r>
        <w:rPr>
          <w:rFonts w:ascii="Times New Roman" w:hAnsi="Times New Roman"/>
          <w:b w:val="0"/>
          <w:sz w:val="24"/>
          <w:szCs w:val="24"/>
        </w:rPr>
        <w:t xml:space="preserve">Cliquer sur </w:t>
      </w:r>
      <w:r>
        <w:rPr>
          <w:rFonts w:ascii="Times New Roman" w:hAnsi="Times New Roman"/>
          <w:b w:val="0"/>
          <w:noProof/>
          <w:sz w:val="24"/>
          <w:szCs w:val="24"/>
          <w:lang w:val="fr-FR" w:eastAsia="fr-FR"/>
        </w:rPr>
        <w:drawing>
          <wp:inline distT="0" distB="0" distL="0" distR="0" wp14:anchorId="1E15917E" wp14:editId="3C7B5608">
            <wp:extent cx="389890" cy="363220"/>
            <wp:effectExtent l="0" t="0" r="0" b="0"/>
            <wp:docPr id="3" name="Image 3" descr="imprime_ecra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prime_ecran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89890" cy="363220"/>
                    </a:xfrm>
                    <a:prstGeom prst="rect">
                      <a:avLst/>
                    </a:prstGeom>
                    <a:noFill/>
                    <a:ln>
                      <a:noFill/>
                    </a:ln>
                  </pic:spPr>
                </pic:pic>
              </a:graphicData>
            </a:graphic>
          </wp:inline>
        </w:drawing>
      </w:r>
    </w:p>
    <w:p w14:paraId="2E200039" w14:textId="77777777" w:rsidR="008F3876" w:rsidRPr="00B61588" w:rsidRDefault="008F3876" w:rsidP="008F3876">
      <w:pPr>
        <w:pStyle w:val="Questiondidastel"/>
        <w:numPr>
          <w:ilvl w:val="0"/>
          <w:numId w:val="4"/>
        </w:numPr>
        <w:jc w:val="left"/>
        <w:rPr>
          <w:rFonts w:ascii="Times New Roman" w:hAnsi="Times New Roman"/>
          <w:b w:val="0"/>
          <w:sz w:val="24"/>
          <w:szCs w:val="24"/>
        </w:rPr>
      </w:pPr>
    </w:p>
    <w:p w14:paraId="1CB5563D" w14:textId="77777777" w:rsidR="008F3876" w:rsidRDefault="008F3876" w:rsidP="008F3876">
      <w:pPr>
        <w:pStyle w:val="Questiondidastel"/>
        <w:numPr>
          <w:ilvl w:val="0"/>
          <w:numId w:val="0"/>
        </w:numPr>
        <w:ind w:left="1474" w:hanging="1474"/>
      </w:pPr>
      <w:r>
        <w:rPr>
          <w:noProof/>
          <w:lang w:val="fr-FR" w:eastAsia="fr-FR"/>
        </w:rPr>
        <w:drawing>
          <wp:anchor distT="0" distB="0" distL="114300" distR="114300" simplePos="0" relativeHeight="251686912" behindDoc="0" locked="0" layoutInCell="1" allowOverlap="1" wp14:anchorId="62A040C7" wp14:editId="38E20442">
            <wp:simplePos x="0" y="0"/>
            <wp:positionH relativeFrom="column">
              <wp:posOffset>6350</wp:posOffset>
            </wp:positionH>
            <wp:positionV relativeFrom="paragraph">
              <wp:posOffset>-6350</wp:posOffset>
            </wp:positionV>
            <wp:extent cx="5459730" cy="3052445"/>
            <wp:effectExtent l="0" t="0" r="1270" b="0"/>
            <wp:wrapThrough wrapText="bothSides">
              <wp:wrapPolygon edited="0">
                <wp:start x="0" y="0"/>
                <wp:lineTo x="0" y="21389"/>
                <wp:lineTo x="21505" y="21389"/>
                <wp:lineTo x="21505" y="0"/>
                <wp:lineTo x="0" y="0"/>
              </wp:wrapPolygon>
            </wp:wrapThrough>
            <wp:docPr id="69" name="Image 69" descr="imprime_ecra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imprime_ecran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59730" cy="30524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3BA193B" w14:textId="77777777" w:rsidR="008F3876" w:rsidRDefault="008F3876" w:rsidP="008F3876">
      <w:pPr>
        <w:numPr>
          <w:ilvl w:val="0"/>
          <w:numId w:val="3"/>
        </w:numPr>
        <w:jc w:val="both"/>
        <w:rPr>
          <w:noProof/>
        </w:rPr>
      </w:pPr>
      <w:r>
        <w:rPr>
          <w:noProof/>
        </w:rPr>
        <mc:AlternateContent>
          <mc:Choice Requires="wps">
            <w:drawing>
              <wp:anchor distT="0" distB="0" distL="114300" distR="114300" simplePos="0" relativeHeight="251687936" behindDoc="0" locked="0" layoutInCell="1" allowOverlap="1" wp14:anchorId="51CA3C61" wp14:editId="567B3E5D">
                <wp:simplePos x="0" y="0"/>
                <wp:positionH relativeFrom="column">
                  <wp:posOffset>4038600</wp:posOffset>
                </wp:positionH>
                <wp:positionV relativeFrom="paragraph">
                  <wp:posOffset>-1069340</wp:posOffset>
                </wp:positionV>
                <wp:extent cx="1219200" cy="360045"/>
                <wp:effectExtent l="0" t="0" r="16510" b="8255"/>
                <wp:wrapThrough wrapText="bothSides">
                  <wp:wrapPolygon edited="0">
                    <wp:start x="10463" y="-610"/>
                    <wp:lineTo x="6244" y="-610"/>
                    <wp:lineTo x="-169" y="4800"/>
                    <wp:lineTo x="-169" y="15010"/>
                    <wp:lineTo x="2869" y="18590"/>
                    <wp:lineTo x="2869" y="19200"/>
                    <wp:lineTo x="6244" y="20990"/>
                    <wp:lineTo x="6919" y="20990"/>
                    <wp:lineTo x="14513" y="20990"/>
                    <wp:lineTo x="15188" y="20990"/>
                    <wp:lineTo x="18563" y="19200"/>
                    <wp:lineTo x="19913" y="18019"/>
                    <wp:lineTo x="21769" y="12000"/>
                    <wp:lineTo x="21769" y="4800"/>
                    <wp:lineTo x="15356" y="-610"/>
                    <wp:lineTo x="11138" y="-610"/>
                    <wp:lineTo x="10463" y="-610"/>
                  </wp:wrapPolygon>
                </wp:wrapThrough>
                <wp:docPr id="60" name="Ellips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60045"/>
                        </a:xfrm>
                        <a:prstGeom prst="ellipse">
                          <a:avLst/>
                        </a:prstGeom>
                        <a:noFill/>
                        <a:ln w="9525">
                          <a:solidFill>
                            <a:srgbClr val="FF0000"/>
                          </a:solidFill>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blurRad="40000" dist="23000" dir="5400000" rotWithShape="0">
                                  <a:srgbClr val="000000"/>
                                </a:outerShdw>
                              </a:effectLst>
                            </a14:hiddenEffects>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Ellipse 1" o:spid="_x0000_s1026" style="position:absolute;margin-left:318pt;margin-top:-84.15pt;width:96pt;height:28.3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" filled="f" fillcolor="yellow" strokecolor="red">
                <v:shadow opacity="1" mv:blur="40000f" origin=",.5" offset="0,23000emu"/>
                <w10:wrap type="through"/>
              </v:oval>
            </w:pict>
          </mc:Fallback>
        </mc:AlternateContent>
      </w:r>
      <w:r>
        <w:rPr>
          <w:noProof/>
        </w:rPr>
        <w:t>Placer alors 4 masses supplémentaires de 1 kg sur le support de masse et tester à nouveau le comportement collaboratif.</w:t>
      </w:r>
    </w:p>
    <w:p w14:paraId="4566D9AE" w14:textId="77777777" w:rsidR="008F3876" w:rsidRPr="00BB270B" w:rsidRDefault="008F3876" w:rsidP="008F3876">
      <w:pPr>
        <w:pStyle w:val="Questiondidastel"/>
        <w:numPr>
          <w:ilvl w:val="0"/>
          <w:numId w:val="0"/>
        </w:numPr>
        <w:rPr>
          <w:sz w:val="24"/>
          <w:szCs w:val="24"/>
        </w:rPr>
      </w:pPr>
    </w:p>
    <w:p w14:paraId="15B9BBC2" w14:textId="77777777" w:rsidR="008F3876" w:rsidRPr="00BB270B" w:rsidRDefault="008F3876" w:rsidP="008F3876">
      <w:pPr>
        <w:pStyle w:val="Correction"/>
        <w:rPr>
          <w:rFonts w:ascii="Times New Roman" w:hAnsi="Times New Roman"/>
          <w:i w:val="0"/>
          <w:color w:val="auto"/>
          <w:sz w:val="24"/>
        </w:rPr>
      </w:pPr>
      <w:r w:rsidRPr="00BB270B">
        <w:rPr>
          <w:rFonts w:ascii="Times New Roman" w:hAnsi="Times New Roman"/>
          <w:i w:val="0"/>
          <w:color w:val="auto"/>
          <w:sz w:val="24"/>
        </w:rPr>
        <w:t>Les performances de la boucle collaborative ne sont pas modifiées par l’ajout de masses additionnelles.</w:t>
      </w:r>
    </w:p>
    <w:p w14:paraId="1164C943" w14:textId="77777777" w:rsidR="008F3876" w:rsidRDefault="008F3876" w:rsidP="008F3876">
      <w:pPr>
        <w:pStyle w:val="Correction"/>
        <w:rPr>
          <w:rFonts w:ascii="Times New Roman" w:hAnsi="Times New Roman"/>
          <w:i w:val="0"/>
          <w:color w:val="auto"/>
          <w:sz w:val="24"/>
          <w:lang w:val="fr-FR"/>
        </w:rPr>
      </w:pPr>
      <w:r w:rsidRPr="00BB270B">
        <w:rPr>
          <w:rFonts w:ascii="Times New Roman" w:hAnsi="Times New Roman"/>
          <w:i w:val="0"/>
          <w:color w:val="auto"/>
          <w:sz w:val="24"/>
        </w:rPr>
        <w:t xml:space="preserve">La sensation ressentie par l’utilisateur n’est pas modifiée. </w:t>
      </w:r>
    </w:p>
    <w:p w14:paraId="6289C343" w14:textId="77777777" w:rsidR="008F3876" w:rsidRDefault="008F3876" w:rsidP="008F3876">
      <w:pPr>
        <w:pStyle w:val="Correction"/>
        <w:rPr>
          <w:rFonts w:ascii="Times New Roman" w:hAnsi="Times New Roman"/>
          <w:i w:val="0"/>
          <w:color w:val="auto"/>
          <w:sz w:val="24"/>
          <w:lang w:val="fr-FR"/>
        </w:rPr>
      </w:pPr>
      <w:r w:rsidRPr="00BB270B">
        <w:rPr>
          <w:rFonts w:ascii="Times New Roman" w:hAnsi="Times New Roman"/>
          <w:i w:val="0"/>
          <w:color w:val="auto"/>
          <w:sz w:val="24"/>
        </w:rPr>
        <w:t>On comprend bien que le robot est un robot collaboratif, seule l’intention est détectée et le comportement est indépendant de la masse transportée.</w:t>
      </w:r>
    </w:p>
    <w:p w14:paraId="5A14DCD2" w14:textId="77777777" w:rsidR="008F3876" w:rsidRDefault="008F3876" w:rsidP="008F3876"/>
    <w:p w14:paraId="6D684B50" w14:textId="77777777" w:rsidR="008F3876" w:rsidRDefault="008F3876" w:rsidP="008F3876">
      <w:r>
        <w:t>A des fins ergonomiques, l’objectif est de faire ressentir à l’utilisateur une action faible lorsqu’il manipule le robot, même si ce dernier avec lequel il collabore déplace une lourde charge.</w:t>
      </w:r>
    </w:p>
    <w:p w14:paraId="551E32E6" w14:textId="77777777" w:rsidR="008F3876" w:rsidRDefault="008F3876" w:rsidP="008F3876">
      <w:r>
        <w:t xml:space="preserve">Pour que la coopération avec le robot soit intuitive, l’humain est dans la boucle de commande. </w:t>
      </w:r>
    </w:p>
    <w:p w14:paraId="02937EB2" w14:textId="77777777" w:rsidR="008F3876" w:rsidRDefault="008F3876" w:rsidP="008F3876"/>
    <w:p w14:paraId="6F701DAC" w14:textId="77777777" w:rsidR="008F3876" w:rsidRDefault="008F3876" w:rsidP="008F3876">
      <w:r>
        <w:t>L’humain  impose un déplacement Zc à une extrémité du capteur déformable (en exerçant un effort sur la poignée) et à partir de la tension Uj fournie par le capteur, la commande collaborative calcule une consigne de vitesse Ωc pour l’envoyer à l’axe linéaire asservi en vitesse.</w:t>
      </w:r>
    </w:p>
    <w:p w14:paraId="3B2F335E" w14:textId="77777777" w:rsidR="008F3876" w:rsidRDefault="008F3876" w:rsidP="008F3876">
      <w:r>
        <w:t>L’autre extrémité du capteur liée à la partie mobile en translation de l’axe  se déplace alors de la valeur Zp. L’objectif est alors de maintenir nulle (ou très petite) la valeur Zc – Zp.</w:t>
      </w:r>
    </w:p>
    <w:p w14:paraId="1CD26C80" w14:textId="77777777" w:rsidR="008F3876" w:rsidRDefault="008F3876" w:rsidP="008F3876">
      <w:pPr>
        <w:rPr>
          <w:rFonts w:ascii="Arial" w:hAnsi="Arial" w:cs="Arial"/>
          <w:sz w:val="28"/>
          <w:szCs w:val="28"/>
        </w:rPr>
      </w:pPr>
    </w:p>
    <w:p w14:paraId="4F992BB0" w14:textId="77777777" w:rsidR="008F3876" w:rsidRDefault="008F3876" w:rsidP="008F3876">
      <w:pPr>
        <w:rPr>
          <w:rFonts w:ascii="Arial" w:hAnsi="Arial" w:cs="Arial"/>
          <w:sz w:val="28"/>
          <w:szCs w:val="28"/>
        </w:rPr>
      </w:pPr>
    </w:p>
    <w:p w14:paraId="422DD9D3" w14:textId="77777777" w:rsidR="008F3876" w:rsidRDefault="008F3876" w:rsidP="008F3876">
      <w:pPr>
        <w:rPr>
          <w:rFonts w:ascii="Arial" w:hAnsi="Arial" w:cs="Arial"/>
          <w:sz w:val="28"/>
          <w:szCs w:val="28"/>
        </w:rPr>
      </w:pPr>
    </w:p>
    <w:p w14:paraId="740A5A27" w14:textId="77777777" w:rsidR="008F3876" w:rsidRDefault="008F3876" w:rsidP="008F3876">
      <w:pPr>
        <w:rPr>
          <w:szCs w:val="24"/>
        </w:rPr>
      </w:pPr>
      <w:r w:rsidRPr="003C0FD6">
        <w:rPr>
          <w:szCs w:val="24"/>
        </w:rPr>
        <w:t xml:space="preserve">La figure ci-dessous précise le montage du capteur </w:t>
      </w:r>
      <w:r>
        <w:rPr>
          <w:szCs w:val="24"/>
        </w:rPr>
        <w:t xml:space="preserve"> déformable à jauge équipant la poignée du robot  </w:t>
      </w:r>
      <w:r w:rsidRPr="003C0FD6">
        <w:rPr>
          <w:szCs w:val="24"/>
        </w:rPr>
        <w:t>(voir aussi la documentation du dossier technique)</w:t>
      </w:r>
      <w:r>
        <w:rPr>
          <w:szCs w:val="24"/>
        </w:rPr>
        <w:t>.</w:t>
      </w:r>
    </w:p>
    <w:p w14:paraId="4C317697" w14:textId="77777777" w:rsidR="008F3876" w:rsidRPr="003C0FD6" w:rsidRDefault="008F3876" w:rsidP="008F3876">
      <w:pPr>
        <w:rPr>
          <w:szCs w:val="24"/>
        </w:rPr>
      </w:pPr>
      <w:r>
        <w:rPr>
          <w:noProof/>
        </w:rPr>
        <mc:AlternateContent>
          <mc:Choice Requires="wpg">
            <w:drawing>
              <wp:anchor distT="0" distB="0" distL="114300" distR="114300" simplePos="0" relativeHeight="251660288" behindDoc="0" locked="0" layoutInCell="1" allowOverlap="1" wp14:anchorId="5114498E" wp14:editId="1256A946">
                <wp:simplePos x="0" y="0"/>
                <wp:positionH relativeFrom="column">
                  <wp:posOffset>102235</wp:posOffset>
                </wp:positionH>
                <wp:positionV relativeFrom="paragraph">
                  <wp:posOffset>-5080</wp:posOffset>
                </wp:positionV>
                <wp:extent cx="6208395" cy="2586990"/>
                <wp:effectExtent l="0" t="3810" r="17780" b="0"/>
                <wp:wrapNone/>
                <wp:docPr id="41"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08395" cy="2586990"/>
                          <a:chOff x="1579" y="11618"/>
                          <a:chExt cx="9777" cy="4074"/>
                        </a:xfrm>
                      </wpg:grpSpPr>
                      <wpg:grpSp>
                        <wpg:cNvPr id="45" name="Groupe 13"/>
                        <wpg:cNvGrpSpPr>
                          <a:grpSpLocks/>
                        </wpg:cNvGrpSpPr>
                        <wpg:grpSpPr bwMode="auto">
                          <a:xfrm>
                            <a:off x="3580" y="13009"/>
                            <a:ext cx="5488" cy="1727"/>
                            <a:chOff x="0" y="0"/>
                            <a:chExt cx="3715473" cy="1203767"/>
                          </a:xfrm>
                        </wpg:grpSpPr>
                        <wps:wsp>
                          <wps:cNvPr id="46" name="Rectangle 10"/>
                          <wps:cNvSpPr>
                            <a:spLocks noChangeArrowheads="1"/>
                          </wps:cNvSpPr>
                          <wps:spPr bwMode="auto">
                            <a:xfrm>
                              <a:off x="0" y="0"/>
                              <a:ext cx="3715473" cy="1203767"/>
                            </a:xfrm>
                            <a:prstGeom prst="rect">
                              <a:avLst/>
                            </a:prstGeom>
                            <a:solidFill>
                              <a:srgbClr val="D9D9D9"/>
                            </a:solidFill>
                            <a:ln w="25400">
                              <a:solidFill>
                                <a:srgbClr val="385D8A"/>
                              </a:solidFill>
                              <a:miter lim="800000"/>
                              <a:headEnd/>
                              <a:tailEnd/>
                            </a:ln>
                          </wps:spPr>
                          <wps:bodyPr rot="0" vert="horz" wrap="square" lIns="91440" tIns="45720" rIns="91440" bIns="45720" anchor="ctr" anchorCtr="0" upright="1">
                            <a:noAutofit/>
                          </wps:bodyPr>
                        </wps:wsp>
                        <wps:wsp>
                          <wps:cNvPr id="47" name="Rectangle à coins arrondis 11"/>
                          <wps:cNvSpPr>
                            <a:spLocks noChangeArrowheads="1"/>
                          </wps:cNvSpPr>
                          <wps:spPr bwMode="auto">
                            <a:xfrm>
                              <a:off x="625033" y="300942"/>
                              <a:ext cx="2510790" cy="520065"/>
                            </a:xfrm>
                            <a:prstGeom prst="roundRect">
                              <a:avLst>
                                <a:gd name="adj" fmla="val 16667"/>
                              </a:avLst>
                            </a:prstGeom>
                            <a:solidFill>
                              <a:srgbClr val="FFFFFF"/>
                            </a:solidFill>
                            <a:ln w="25400">
                              <a:solidFill>
                                <a:srgbClr val="385D8A"/>
                              </a:solidFill>
                              <a:round/>
                              <a:headEnd/>
                              <a:tailEnd/>
                            </a:ln>
                          </wps:spPr>
                          <wps:bodyPr rot="0" vert="horz" wrap="square" lIns="91440" tIns="45720" rIns="91440" bIns="45720" anchor="ctr" anchorCtr="0" upright="1">
                            <a:noAutofit/>
                          </wps:bodyPr>
                        </wps:wsp>
                        <wps:wsp>
                          <wps:cNvPr id="48" name="Rectangle 12"/>
                          <wps:cNvSpPr>
                            <a:spLocks noChangeArrowheads="1"/>
                          </wps:cNvSpPr>
                          <wps:spPr bwMode="auto">
                            <a:xfrm>
                              <a:off x="1354238" y="740780"/>
                              <a:ext cx="1076446" cy="80227"/>
                            </a:xfrm>
                            <a:prstGeom prst="rect">
                              <a:avLst/>
                            </a:prstGeom>
                            <a:solidFill>
                              <a:srgbClr val="000000"/>
                            </a:solidFill>
                            <a:ln w="25400">
                              <a:solidFill>
                                <a:srgbClr val="385D8A"/>
                              </a:solidFill>
                              <a:miter lim="800000"/>
                              <a:headEnd/>
                              <a:tailEnd/>
                            </a:ln>
                          </wps:spPr>
                          <wps:bodyPr rot="0" vert="horz" wrap="square" lIns="91440" tIns="45720" rIns="91440" bIns="45720" anchor="ctr" anchorCtr="0" upright="1">
                            <a:noAutofit/>
                          </wps:bodyPr>
                        </wps:wsp>
                      </wpg:grpSp>
                      <wps:wsp>
                        <wps:cNvPr id="49" name="Zone de texte 14"/>
                        <wps:cNvSpPr txBox="1">
                          <a:spLocks noChangeArrowheads="1"/>
                        </wps:cNvSpPr>
                        <wps:spPr bwMode="auto">
                          <a:xfrm>
                            <a:off x="5287" y="13530"/>
                            <a:ext cx="2410" cy="44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000CCA77" w14:textId="77777777" w:rsidR="003E52CF" w:rsidRDefault="003E52CF" w:rsidP="008F3876">
                              <w:pPr>
                                <w:jc w:val="center"/>
                              </w:pPr>
                              <w:r>
                                <w:t>Jauge de déformation</w:t>
                              </w:r>
                            </w:p>
                          </w:txbxContent>
                        </wps:txbx>
                        <wps:bodyPr rot="0" vert="horz" wrap="square" lIns="91440" tIns="45720" rIns="91440" bIns="45720" anchor="t" anchorCtr="0" upright="1">
                          <a:noAutofit/>
                        </wps:bodyPr>
                      </wps:wsp>
                      <wps:wsp>
                        <wps:cNvPr id="50" name="Flèche vers le haut 16"/>
                        <wps:cNvSpPr>
                          <a:spLocks noChangeArrowheads="1"/>
                        </wps:cNvSpPr>
                        <wps:spPr bwMode="auto">
                          <a:xfrm>
                            <a:off x="8674" y="14749"/>
                            <a:ext cx="495" cy="889"/>
                          </a:xfrm>
                          <a:prstGeom prst="upArrow">
                            <a:avLst>
                              <a:gd name="adj1" fmla="val 50000"/>
                              <a:gd name="adj2" fmla="val 42005"/>
                            </a:avLst>
                          </a:prstGeom>
                          <a:solidFill>
                            <a:srgbClr val="4F81BD"/>
                          </a:solidFill>
                          <a:ln w="25400">
                            <a:solidFill>
                              <a:srgbClr val="385D8A"/>
                            </a:solidFill>
                            <a:miter lim="800000"/>
                            <a:headEnd/>
                            <a:tailEnd/>
                          </a:ln>
                        </wps:spPr>
                        <wps:bodyPr rot="0" vert="horz" wrap="square" lIns="91440" tIns="45720" rIns="91440" bIns="45720" anchor="ctr" anchorCtr="0" upright="1">
                          <a:noAutofit/>
                        </wps:bodyPr>
                      </wps:wsp>
                      <wps:wsp>
                        <wps:cNvPr id="51" name="Zone de texte 17"/>
                        <wps:cNvSpPr txBox="1">
                          <a:spLocks noChangeArrowheads="1"/>
                        </wps:cNvSpPr>
                        <wps:spPr bwMode="auto">
                          <a:xfrm>
                            <a:off x="9215" y="14902"/>
                            <a:ext cx="1280" cy="79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2CC488A3" w14:textId="77777777" w:rsidR="003E52CF" w:rsidRDefault="003E52CF" w:rsidP="008F3876">
                              <w:pPr>
                                <w:jc w:val="center"/>
                              </w:pPr>
                              <w:r>
                                <w:t>Action humaine</w:t>
                              </w:r>
                            </w:p>
                          </w:txbxContent>
                        </wps:txbx>
                        <wps:bodyPr rot="0" vert="horz" wrap="square" lIns="91440" tIns="45720" rIns="91440" bIns="45720" anchor="t" anchorCtr="0" upright="1">
                          <a:noAutofit/>
                        </wps:bodyPr>
                      </wps:wsp>
                      <wps:wsp>
                        <wps:cNvPr id="52" name="Flèche vers le haut 18"/>
                        <wps:cNvSpPr>
                          <a:spLocks noChangeArrowheads="1"/>
                        </wps:cNvSpPr>
                        <wps:spPr bwMode="auto">
                          <a:xfrm rot="10800000">
                            <a:off x="3483" y="11982"/>
                            <a:ext cx="495" cy="1029"/>
                          </a:xfrm>
                          <a:prstGeom prst="upArrow">
                            <a:avLst>
                              <a:gd name="adj1" fmla="val 50000"/>
                              <a:gd name="adj2" fmla="val 51922"/>
                            </a:avLst>
                          </a:prstGeom>
                          <a:solidFill>
                            <a:srgbClr val="4F81BD"/>
                          </a:solidFill>
                          <a:ln w="25400">
                            <a:solidFill>
                              <a:srgbClr val="385D8A"/>
                            </a:solidFill>
                            <a:miter lim="800000"/>
                            <a:headEnd/>
                            <a:tailEnd/>
                          </a:ln>
                        </wps:spPr>
                        <wps:bodyPr rot="0" vert="horz" wrap="square" lIns="91440" tIns="45720" rIns="91440" bIns="45720" anchor="ctr" anchorCtr="0" upright="1">
                          <a:noAutofit/>
                        </wps:bodyPr>
                      </wps:wsp>
                      <wps:wsp>
                        <wps:cNvPr id="53" name="Zone de texte 19"/>
                        <wps:cNvSpPr txBox="1">
                          <a:spLocks noChangeArrowheads="1"/>
                        </wps:cNvSpPr>
                        <wps:spPr bwMode="auto">
                          <a:xfrm>
                            <a:off x="1839" y="11618"/>
                            <a:ext cx="1640" cy="1303"/>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36A1B84B" w14:textId="77777777" w:rsidR="003E52CF" w:rsidRDefault="003E52CF" w:rsidP="008F3876">
                              <w:pPr>
                                <w:jc w:val="center"/>
                              </w:pPr>
                              <w:r>
                                <w:t>Action de la partie mobile en translation</w:t>
                              </w:r>
                            </w:p>
                            <w:p w14:paraId="7527F18E" w14:textId="77777777" w:rsidR="003E52CF" w:rsidRDefault="003E52CF" w:rsidP="008F3876">
                              <w:pPr>
                                <w:jc w:val="center"/>
                              </w:pPr>
                              <w:r>
                                <w:t xml:space="preserve">de l’axe  </w:t>
                              </w:r>
                            </w:p>
                          </w:txbxContent>
                        </wps:txbx>
                        <wps:bodyPr rot="0" vert="horz" wrap="square" lIns="91440" tIns="45720" rIns="91440" bIns="45720" anchor="t" anchorCtr="0" upright="1">
                          <a:noAutofit/>
                        </wps:bodyPr>
                      </wps:wsp>
                      <wps:wsp>
                        <wps:cNvPr id="54" name="Connecteur droit 20"/>
                        <wps:cNvCnPr>
                          <a:cxnSpLocks noChangeShapeType="1"/>
                        </wps:cNvCnPr>
                        <wps:spPr bwMode="auto">
                          <a:xfrm>
                            <a:off x="1579" y="13009"/>
                            <a:ext cx="2001"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55" name="Connecteur droit 21"/>
                        <wps:cNvCnPr>
                          <a:cxnSpLocks noChangeShapeType="1"/>
                        </wps:cNvCnPr>
                        <wps:spPr bwMode="auto">
                          <a:xfrm>
                            <a:off x="9064" y="14717"/>
                            <a:ext cx="2001"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56" name="Connecteur droit avec flèche 23"/>
                        <wps:cNvCnPr>
                          <a:cxnSpLocks noChangeShapeType="1"/>
                        </wps:cNvCnPr>
                        <wps:spPr bwMode="auto">
                          <a:xfrm flipV="1">
                            <a:off x="10626" y="14733"/>
                            <a:ext cx="1" cy="632"/>
                          </a:xfrm>
                          <a:prstGeom prst="straightConnector1">
                            <a:avLst/>
                          </a:prstGeom>
                          <a:noFill/>
                          <a:ln w="9525">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57" name="Text Box 121"/>
                        <wps:cNvSpPr txBox="1">
                          <a:spLocks noChangeArrowheads="1"/>
                        </wps:cNvSpPr>
                        <wps:spPr bwMode="auto">
                          <a:xfrm>
                            <a:off x="10724" y="15076"/>
                            <a:ext cx="632" cy="562"/>
                          </a:xfrm>
                          <a:prstGeom prst="rect">
                            <a:avLst/>
                          </a:prstGeom>
                          <a:solidFill>
                            <a:srgbClr val="FFFFFF"/>
                          </a:solidFill>
                          <a:ln w="9525">
                            <a:solidFill>
                              <a:srgbClr val="000000"/>
                            </a:solidFill>
                            <a:miter lim="800000"/>
                            <a:headEnd/>
                            <a:tailEnd/>
                          </a:ln>
                        </wps:spPr>
                        <wps:txbx>
                          <w:txbxContent>
                            <w:p w14:paraId="5430299D" w14:textId="77777777" w:rsidR="003E52CF" w:rsidRDefault="003E52CF" w:rsidP="008F3876">
                              <w:pPr>
                                <w:jc w:val="center"/>
                              </w:pPr>
                              <w:r>
                                <w:t>Zc</w:t>
                              </w:r>
                            </w:p>
                          </w:txbxContent>
                        </wps:txbx>
                        <wps:bodyPr rot="0" vert="horz" wrap="square" lIns="91440" tIns="45720" rIns="91440" bIns="45720" anchor="t" anchorCtr="0" upright="1">
                          <a:noAutofit/>
                        </wps:bodyPr>
                      </wps:wsp>
                      <wps:wsp>
                        <wps:cNvPr id="58" name="Connecteur droit avec flèche 25"/>
                        <wps:cNvCnPr>
                          <a:cxnSpLocks noChangeShapeType="1"/>
                        </wps:cNvCnPr>
                        <wps:spPr bwMode="auto">
                          <a:xfrm flipV="1">
                            <a:off x="2181" y="13009"/>
                            <a:ext cx="0" cy="1446"/>
                          </a:xfrm>
                          <a:prstGeom prst="straightConnector1">
                            <a:avLst/>
                          </a:prstGeom>
                          <a:noFill/>
                          <a:ln w="9525">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59" name="Text Box 121"/>
                        <wps:cNvSpPr txBox="1">
                          <a:spLocks noChangeArrowheads="1"/>
                        </wps:cNvSpPr>
                        <wps:spPr bwMode="auto">
                          <a:xfrm>
                            <a:off x="2279" y="13626"/>
                            <a:ext cx="632" cy="448"/>
                          </a:xfrm>
                          <a:prstGeom prst="rect">
                            <a:avLst/>
                          </a:prstGeom>
                          <a:solidFill>
                            <a:srgbClr val="FFFFFF"/>
                          </a:solidFill>
                          <a:ln w="9525">
                            <a:solidFill>
                              <a:srgbClr val="000000"/>
                            </a:solidFill>
                            <a:miter lim="800000"/>
                            <a:headEnd/>
                            <a:tailEnd/>
                          </a:ln>
                        </wps:spPr>
                        <wps:txbx>
                          <w:txbxContent>
                            <w:p w14:paraId="1DE286BB" w14:textId="77777777" w:rsidR="003E52CF" w:rsidRDefault="003E52CF" w:rsidP="008F3876">
                              <w:pPr>
                                <w:jc w:val="center"/>
                              </w:pPr>
                              <w:r>
                                <w:t>Z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027" style="position:absolute;margin-left:8.05pt;margin-top:-.35pt;width:488.85pt;height:203.7pt;z-index:251660288" coordorigin="1579,11618" coordsize="9777,407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">
                <v:group id="Groupe 13" o:spid="_x0000_s1028" style="position:absolute;left:3580;top:13009;width:5488;height:1727" coordsize="3715473,120376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u+U6fxQAAANsAAAAPAAAAZHJzL2Rvd25yZXYueG1sRI9Pa8JAFMTvhX6H5RV6&#10;M5u0WiRmFZG29BAEtSDeHtlnEsy+Ddlt/nx7t1DocZiZ3zDZZjSN6KlztWUFSRSDIC6srrlU8H36&#10;mC1BOI+ssbFMCiZysFk/PmSYajvwgfqjL0WAsEtRQeV9m0rpiooMusi2xMG72s6gD7Irpe5wCHDT&#10;yJc4fpMGaw4LFba0q6i4HX+Mgs8Bh+1r8t7nt+tuupwW+3OekFLPT+N2BcLT6P/Df+0vrWC+gN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7vlOn8UAAADbAAAA&#10;DwAAAAAAAAAAAAAAAACpAgAAZHJzL2Rvd25yZXYueG1sUEsFBgAAAAAEAAQA+gAAAJsDAAAAAA==&#10;">
                  <v:rect id="Rectangle 10" o:spid="_x0000_s1029" style="position:absolute;width:3715473;height:120376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Gm++wwAA&#10;ANsAAAAPAAAAZHJzL2Rvd25yZXYueG1sRI/NasMwEITvhbyD2EButZy2mOBYCSFtSXtrHD/AYm1s&#10;E2vlWvJP3r4qFHocZuYbJtvPphUj9a6xrGAdxSCIS6sbrhQUl/fHDQjnkTW2lknBnRzsd4uHDFNt&#10;Jz7TmPtKBAi7FBXU3neplK6syaCLbEccvKvtDfog+0rqHqcAN618iuNEGmw4LNTY0bGm8pYPRgG/&#10;3W/Ph6L4HE7f02vscveV6FKp1XI+bEF4mv1/+K/9oRW8JPD7JfwAufs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fGm++wwAAANsAAAAPAAAAAAAAAAAAAAAAAJcCAABkcnMvZG93&#10;bnJldi54bWxQSwUGAAAAAAQABAD1AAAAhwMAAAAA&#10;" fillcolor="#d9d9d9" strokecolor="#385d8a" strokeweight="2pt"/>
                  <v:roundrect id="Rectangle à coins arrondis 11" o:spid="_x0000_s1030" style="position:absolute;left:625033;top:300942;width:2510790;height:520065;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vKL4xQAA&#10;ANsAAAAPAAAAZHJzL2Rvd25yZXYueG1sRI9Ba8JAFITvBf/D8oRegm4U0ZK6CdJS8FBa1OL5kX1u&#10;QrNvY3Zrkn/vFgo9DjPzDbMtBtuIG3W+dqxgMU9BEJdO12wUfJ3eZk8gfEDW2DgmBSN5KPLJwxYz&#10;7Xo+0O0YjIgQ9hkqqEJoMyl9WZFFP3ctcfQurrMYouyM1B32EW4buUzTtbRYc1yosKWXisrv449V&#10;kFwS83pe+o/Fev/5Pl5l3wZjlHqcDrtnEIGG8B/+a++1gtUGfr/EHyDzO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u8ovjFAAAA2wAAAA8AAAAAAAAAAAAAAAAAlwIAAGRycy9k&#10;b3ducmV2LnhtbFBLBQYAAAAABAAEAPUAAACJAwAAAAA=&#10;" strokecolor="#385d8a" strokeweight="2pt"/>
                  <v:rect id="Rectangle 12" o:spid="_x0000_s1031" style="position:absolute;left:1354238;top:740780;width:1076446;height:8022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7ZT0wAAA&#10;ANsAAAAPAAAAZHJzL2Rvd25yZXYueG1sRE/LagIxFN0X/Idwhe40o7Q+RqNooVQQhFp1fZlcJ4OT&#10;myFJnfHvm4XQ5eG8l+vO1uJOPlSOFYyGGQjiwumKSwWnn8/BDESIyBprx6TgQQHWq97LEnPtWv6m&#10;+zGWIoVwyFGBibHJpQyFIYth6BrixF2dtxgT9KXUHtsUbms5zrKJtFhxajDY0Ieh4nb8tQr8/DJ9&#10;v83DHls8bx/NFA9fZqLUa7/bLEBE6uK/+OneaQVvaWz6kn6AXP0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97ZT0wAAAANsAAAAPAAAAAAAAAAAAAAAAAJcCAABkcnMvZG93bnJl&#10;di54bWxQSwUGAAAAAAQABAD1AAAAhAMAAAAA&#10;" fillcolor="black" strokecolor="#385d8a" strokeweight="2pt"/>
                </v:group>
                <v:shape id="Zone de texte 14" o:spid="_x0000_s1032" type="#_x0000_t202" style="position:absolute;left:5287;top:13530;width:2410;height:4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Cn85vwAA&#10;ANsAAAAPAAAAZHJzL2Rvd25yZXYueG1sRI/NigIxEITvgu8QWtibZhSRdTSKCIInwd9zM2kng5PO&#10;kEQdffqNIOyxqKqvqPmytbV4kA+VYwXDQQaCuHC64lLB6bjp/4IIEVlj7ZgUvCjActHtzDHX7sl7&#10;ehxiKRKEQ44KTIxNLmUoDFkMA9cQJ+/qvMWYpC+l9vhMcFvLUZZNpMWK04LBhtaGitvhbhVcSvu+&#10;nIeNN9rWY969X8eTq5T66bWrGYhIbfwPf9tbrWA8hc+X9APk4g8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OYKfzm/AAAA2wAAAA8AAAAAAAAAAAAAAAAAlwIAAGRycy9kb3ducmV2&#10;LnhtbFBLBQYAAAAABAAEAPUAAACDAwAAAAA=&#10;" stroked="f" strokeweight=".5pt">
                  <v:textbox>
                    <w:txbxContent>
                      <w:p w14:paraId="000CCA77" w14:textId="77777777" w:rsidR="003E52CF" w:rsidRDefault="003E52CF" w:rsidP="008F3876">
                        <w:pPr>
                          <w:jc w:val="center"/>
                        </w:pPr>
                        <w:r>
                          <w:t>Jauge de déformation</w:t>
                        </w:r>
                      </w:p>
                    </w:txbxContent>
                  </v:textbox>
                </v:shape>
                <v:shapetype id="_x0000_t68" coordsize="21600,21600" o:spt="68" adj="5400,5400" path="m0@0l@1@0@1,21600@2,21600@2@0,21600@0,1080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Flèche vers le haut 16" o:spid="_x0000_s1033" type="#_x0000_t68" style="position:absolute;left:8674;top:14749;width:495;height:88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ODKtwgAA&#10;ANsAAAAPAAAAZHJzL2Rvd25yZXYueG1sRE/LisIwFN0P+A/hDrgbUwcVqUYZHARdCL5Qu7s0d9oy&#10;zU1torZ/bxaCy8N5T+eNKcWdaldYVtDvRSCIU6sLzhQcD8uvMQjnkTWWlklBSw7ms87HFGNtH7yj&#10;+95nIoSwi1FB7n0VS+nSnAy6nq2IA/dna4M+wDqTusZHCDel/I6ikTRYcGjIsaJFTun//mYUJP3d&#10;9tefS5meLutTO9gMr22SKNX9bH4mIDw1/i1+uVdawTCsD1/CD5CzJ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04Mq3CAAAA2wAAAA8AAAAAAAAAAAAAAAAAlwIAAGRycy9kb3du&#10;cmV2LnhtbFBLBQYAAAAABAAEAPUAAACGAwAAAAA=&#10;" adj="5052" fillcolor="#4f81bd" strokecolor="#385d8a" strokeweight="2pt"/>
                <v:shape id="Zone de texte 17" o:spid="_x0000_s1034" type="#_x0000_t202" style="position:absolute;left:9215;top:14902;width:1280;height:7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peXiwgAA&#10;ANsAAAAPAAAAZHJzL2Rvd25yZXYueG1sRI9Ba8JAFITvhf6H5RV6q5sUKxKzSikUehJMNOdH9pkN&#10;Zt+G3a1Gf31XKHgcZuYbptxMdhBn8qF3rCCfZSCIW6d77hTs6++3JYgQkTUOjknBlQJs1s9PJRba&#10;XXhH5yp2IkE4FKjAxDgWUobWkMUwcyNx8o7OW4xJ+k5qj5cEt4N8z7KFtNhzWjA40peh9lT9WgVN&#10;Z2/NIR+90XaY8/Z2rfeuV+r1ZfpcgYg0xUf4v/2jFXzkcP+SfoBc/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2l5eLCAAAA2wAAAA8AAAAAAAAAAAAAAAAAlwIAAGRycy9kb3du&#10;cmV2LnhtbFBLBQYAAAAABAAEAPUAAACGAwAAAAA=&#10;" stroked="f" strokeweight=".5pt">
                  <v:textbox>
                    <w:txbxContent>
                      <w:p w14:paraId="2CC488A3" w14:textId="77777777" w:rsidR="003E52CF" w:rsidRDefault="003E52CF" w:rsidP="008F3876">
                        <w:pPr>
                          <w:jc w:val="center"/>
                        </w:pPr>
                        <w:r>
                          <w:t>Action humaine</w:t>
                        </w:r>
                      </w:p>
                    </w:txbxContent>
                  </v:textbox>
                </v:shape>
                <v:shape id="Flèche vers le haut 18" o:spid="_x0000_s1035" type="#_x0000_t68" style="position:absolute;left:3483;top:11982;width:495;height:1029;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XPq3xQAA&#10;ANsAAAAPAAAAZHJzL2Rvd25yZXYueG1sRI9Ba8JAFITvBf/D8gq91U0CDZK6ihWFll40evD4mn1m&#10;Q7JvQ3aN6b/vFgo9DjPzDbNcT7YTIw2+cawgnScgiCunG64VnE/75wUIH5A1do5JwTd5WK9mD0ss&#10;tLvzkcYy1CJC2BeowITQF1L6ypBFP3c9cfSubrAYohxqqQe8R7jtZJYkubTYcFww2NPWUNWWN6vg&#10;8yvXaZuPu+PlbbGvzcch6/1BqafHafMKItAU/sN/7Xet4CWD3y/xB8jV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Rc+rfFAAAA2wAAAA8AAAAAAAAAAAAAAAAAlwIAAGRycy9k&#10;b3ducmV2LnhtbFBLBQYAAAAABAAEAPUAAACJAwAAAAA=&#10;" adj="5395" fillcolor="#4f81bd" strokecolor="#385d8a" strokeweight="2pt"/>
                <v:shape id="Zone de texte 19" o:spid="_x0000_s1036" type="#_x0000_t202" style="position:absolute;left:1839;top:11618;width:1640;height:130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O94OwAAA&#10;ANsAAAAPAAAAZHJzL2Rvd25yZXYueG1sRI9LiwIxEITvC/6H0IK3NeMTmTWKCIKnBZ/nZtJOhp10&#10;hiTq6K/fCILHoqq+oubL1tbiRj5UjhUM+hkI4sLpiksFx8PmewYiRGSNtWNS8KAAy0Xna465dnfe&#10;0W0fS5EgHHJUYGJscilDYchi6LuGOHkX5y3GJH0ptcd7gttaDrNsKi1WnBYMNrQ2VPztr1bBubTP&#10;82nQeKNtPebf5+NwdJVSvW67+gERqY2f8Lu91QomI3h9ST9ALv4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CO94OwAAAANsAAAAPAAAAAAAAAAAAAAAAAJcCAABkcnMvZG93bnJl&#10;di54bWxQSwUGAAAAAAQABAD1AAAAhAMAAAAA&#10;" stroked="f" strokeweight=".5pt">
                  <v:textbox>
                    <w:txbxContent>
                      <w:p w14:paraId="36A1B84B" w14:textId="77777777" w:rsidR="003E52CF" w:rsidRDefault="003E52CF" w:rsidP="008F3876">
                        <w:pPr>
                          <w:jc w:val="center"/>
                        </w:pPr>
                        <w:r>
                          <w:t>Action de la partie mobile en translation</w:t>
                        </w:r>
                      </w:p>
                      <w:p w14:paraId="7527F18E" w14:textId="77777777" w:rsidR="003E52CF" w:rsidRDefault="003E52CF" w:rsidP="008F3876">
                        <w:pPr>
                          <w:jc w:val="center"/>
                        </w:pPr>
                        <w:r>
                          <w:t xml:space="preserve">de l’axe  </w:t>
                        </w:r>
                      </w:p>
                    </w:txbxContent>
                  </v:textbox>
                </v:shape>
                <v:line id="Connecteur droit 20" o:spid="_x0000_s1037" style="position:absolute;visibility:visible;mso-wrap-style:square" from="1579,13009" to="3580,130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OjwV8IAAADbAAAADwAAAGRycy9kb3ducmV2LnhtbESPT2sCMRTE74LfITyhN822tdKuRhFB&#10;8ODBf2CPr8lzs3Tzst1EXb+9EQoeh5n5DTOZta4SF2pC6VnB6yADQay9KblQcNgv+58gQkQ2WHkm&#10;BTcKMJt2OxPMjb/yli67WIgE4ZCjAhtjnUsZtCWHYeBr4uSdfOMwJtkU0jR4TXBXybcsG0mHJacF&#10;izUtLOnf3dkpOFpcbzb6J5J//55rUxjj/76Ueum18zGISG18hv/bK6PgYwiPL+kHyOk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sOjwV8IAAADbAAAADwAAAAAAAAAAAAAA&#10;AAChAgAAZHJzL2Rvd25yZXYueG1sUEsFBgAAAAAEAAQA+QAAAJADAAAAAA==&#10;" strokecolor="#4a7ebb"/>
                <v:line id="Connecteur droit 21" o:spid="_x0000_s1038" style="position:absolute;visibility:visible;mso-wrap-style:square" from="9064,14717" to="11065,147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6RVzMQAAADbAAAADwAAAGRycy9kb3ducmV2LnhtbESPzWrDMBCE74W8g9hAb7XclJTGiWJM&#10;INBDDvkptMeNtLFMrZVjqYnz9lGh0OMwM98wi3JwrbhQHxrPCp6zHASx9qbhWsHHYf30BiJEZIOt&#10;Z1JwowDlcvSwwML4K+/oso+1SBAOBSqwMXaFlEFbchgy3xEn7+R7hzHJvpamx2uCu1ZO8vxVOmw4&#10;LVjsaGVJf+9/nIJPi5vtVh8j+ZevSpvaGH+eKfU4Hqo5iEhD/A//td+NgukUfr+kHyCX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fpFXMxAAAANsAAAAPAAAAAAAAAAAA&#10;AAAAAKECAABkcnMvZG93bnJldi54bWxQSwUGAAAAAAQABAD5AAAAkgMAAAAA&#10;" strokecolor="#4a7ebb"/>
                <v:shapetype id="_x0000_t32" coordsize="21600,21600" o:spt="32" o:oned="t" path="m0,0l21600,21600e" filled="f">
                  <v:path arrowok="t" fillok="f" o:connecttype="none"/>
                  <o:lock v:ext="edit" shapetype="t"/>
                </v:shapetype>
                <v:shape id="Connecteur droit avec flèche 23" o:spid="_x0000_s1039" type="#_x0000_t32" style="position:absolute;left:10626;top:14733;width:1;height:632;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kLl3MMAAADbAAAADwAAAGRycy9kb3ducmV2LnhtbESPzWrDMBCE74W+g9hAb7WcQENxrIQQ&#10;KGmhKdjOAyzWxjaxVkaSf/r2VaHQ4zAz3zD5YTG9mMj5zrKCdZKCIK6t7rhRcK3enl9B+ICssbdM&#10;Cr7Jw2H/+JBjpu3MBU1laESEsM9QQRvCkEnp65YM+sQOxNG7WWcwROkaqR3OEW56uUnTrTTYcVxo&#10;caBTS/W9HI2C+tN/ucvl/HFaF5vizFXZj1On1NNqOe5ABFrCf/iv/a4VvGzh90v8AXL/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5C5dzDAAAA2wAAAA8AAAAAAAAAAAAA&#10;AAAAoQIAAGRycy9kb3ducmV2LnhtbFBLBQYAAAAABAAEAPkAAACRAwAAAAA=&#10;" strokecolor="#4a7ebb">
                  <v:stroke endarrow="open"/>
                </v:shape>
                <v:shape id="_x0000_s1040" type="#_x0000_t202" style="position:absolute;left:10724;top:15076;width:632;height:56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K1ixQAA&#10;ANsAAAAPAAAAZHJzL2Rvd25yZXYueG1sRI9Ba8JAFITvQv/D8oReRDetbbTRVUqhojerYq+P7DMJ&#10;zb5Nd7cx/nu3IHgcZuYbZr7sTC1acr6yrOBplIAgzq2uuFBw2H8OpyB8QNZYWyYFF/KwXDz05php&#10;e+YvanehEBHCPkMFZQhNJqXPSzLoR7Yhjt7JOoMhSldI7fAc4aaWz0mSSoMVx4USG/ooKf/Z/RkF&#10;05d1++034+0xT0/1WxhM2tWvU+qx373PQATqwj18a6+1gtcJ/H+JP0Aur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0rWLFAAAA2wAAAA8AAAAAAAAAAAAAAAAAlwIAAGRycy9k&#10;b3ducmV2LnhtbFBLBQYAAAAABAAEAPUAAACJAwAAAAA=&#10;">
                  <v:textbox>
                    <w:txbxContent>
                      <w:p w14:paraId="5430299D" w14:textId="77777777" w:rsidR="003E52CF" w:rsidRDefault="003E52CF" w:rsidP="008F3876">
                        <w:pPr>
                          <w:jc w:val="center"/>
                        </w:pPr>
                        <w:r>
                          <w:t>Zc</w:t>
                        </w:r>
                      </w:p>
                    </w:txbxContent>
                  </v:textbox>
                </v:shape>
                <v:shape id="Connecteur droit avec flèche 25" o:spid="_x0000_s1041" type="#_x0000_t32" style="position:absolute;left:2181;top:13009;width:0;height:1446;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JHUNb8AAADbAAAADwAAAGRycy9kb3ducmV2LnhtbERPzYrCMBC+C/sOYYS9aVphRaqxiLCo&#10;oEKrDzA0s23ZZlKSWLtvvzkIHj++/00+mk4M5HxrWUE6T0AQV1a3XCu4375nKxA+IGvsLJOCP/KQ&#10;bz8mG8y0fXJBQxlqEUPYZ6igCaHPpPRVQwb93PbEkfuxzmCI0NVSO3zGcNPJRZIspcGWY0ODPe0b&#10;qn7Lh1FQnf3VXS6H0z4tFsWBb2X3GFqlPqfjbg0i0Bje4pf7qBV8xbHxS/wBcvsP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kJHUNb8AAADbAAAADwAAAAAAAAAAAAAAAACh&#10;AgAAZHJzL2Rvd25yZXYueG1sUEsFBgAAAAAEAAQA+QAAAI0DAAAAAA==&#10;" strokecolor="#4a7ebb">
                  <v:stroke endarrow="open"/>
                </v:shape>
                <v:shape id="_x0000_s1042" type="#_x0000_t202" style="position:absolute;left:2279;top:13626;width:632;height:4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J5yLxQAA&#10;ANsAAAAPAAAAZHJzL2Rvd25yZXYueG1sRI9Ba8JAFITvQv/D8oReRDetbdToKqVQ0ZtVaa+P7DMJ&#10;zb5Nd7cx/nu3IHgcZuYbZrHqTC1acr6yrOBplIAgzq2uuFBwPHwMpyB8QNZYWyYFF/KwWj70Fphp&#10;e+ZPavehEBHCPkMFZQhNJqXPSzLoR7Yhjt7JOoMhSldI7fAc4aaWz0mSSoMVx4USG3ovKf/Z/xkF&#10;05dN++23491Xnp7qWRhM2vWvU+qx373NQQTqwj18a2+0gtcZ/H+JP0Aur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EnnIvFAAAA2wAAAA8AAAAAAAAAAAAAAAAAlwIAAGRycy9k&#10;b3ducmV2LnhtbFBLBQYAAAAABAAEAPUAAACJAwAAAAA=&#10;">
                  <v:textbox>
                    <w:txbxContent>
                      <w:p w14:paraId="1DE286BB" w14:textId="77777777" w:rsidR="003E52CF" w:rsidRDefault="003E52CF" w:rsidP="008F3876">
                        <w:pPr>
                          <w:jc w:val="center"/>
                        </w:pPr>
                        <w:r>
                          <w:t>Zp</w:t>
                        </w:r>
                      </w:p>
                    </w:txbxContent>
                  </v:textbox>
                </v:shape>
              </v:group>
            </w:pict>
          </mc:Fallback>
        </mc:AlternateContent>
      </w:r>
    </w:p>
    <w:p w14:paraId="209F5267" w14:textId="77777777" w:rsidR="008F3876" w:rsidRDefault="008F3876" w:rsidP="008F3876">
      <w:pPr>
        <w:rPr>
          <w:rFonts w:ascii="Arial" w:hAnsi="Arial" w:cs="Arial"/>
          <w:sz w:val="28"/>
          <w:szCs w:val="28"/>
        </w:rPr>
      </w:pPr>
    </w:p>
    <w:p w14:paraId="1B290134" w14:textId="77777777" w:rsidR="008F3876" w:rsidRDefault="008F3876" w:rsidP="008F3876">
      <w:pPr>
        <w:rPr>
          <w:rFonts w:ascii="Arial" w:hAnsi="Arial" w:cs="Arial"/>
          <w:sz w:val="28"/>
          <w:szCs w:val="28"/>
        </w:rPr>
      </w:pPr>
    </w:p>
    <w:p w14:paraId="0F1FDBD2" w14:textId="77777777" w:rsidR="008F3876" w:rsidRDefault="008F3876" w:rsidP="008F3876">
      <w:pPr>
        <w:rPr>
          <w:rFonts w:ascii="Arial" w:hAnsi="Arial" w:cs="Arial"/>
          <w:sz w:val="28"/>
          <w:szCs w:val="28"/>
        </w:rPr>
      </w:pPr>
    </w:p>
    <w:p w14:paraId="5440B60B" w14:textId="77777777" w:rsidR="008F3876" w:rsidRDefault="008F3876" w:rsidP="008F3876">
      <w:pPr>
        <w:rPr>
          <w:rFonts w:ascii="Arial" w:hAnsi="Arial" w:cs="Arial"/>
          <w:sz w:val="28"/>
          <w:szCs w:val="28"/>
        </w:rPr>
      </w:pPr>
    </w:p>
    <w:p w14:paraId="5194AB06" w14:textId="77777777" w:rsidR="008F3876" w:rsidRDefault="008F3876" w:rsidP="008F3876">
      <w:pPr>
        <w:rPr>
          <w:rFonts w:ascii="Arial" w:hAnsi="Arial" w:cs="Arial"/>
          <w:sz w:val="28"/>
          <w:szCs w:val="28"/>
        </w:rPr>
      </w:pPr>
    </w:p>
    <w:p w14:paraId="4F71D5A7" w14:textId="77777777" w:rsidR="008F3876" w:rsidRDefault="008F3876" w:rsidP="008F3876">
      <w:pPr>
        <w:rPr>
          <w:rFonts w:ascii="Arial" w:hAnsi="Arial" w:cs="Arial"/>
          <w:sz w:val="28"/>
          <w:szCs w:val="28"/>
        </w:rPr>
      </w:pPr>
    </w:p>
    <w:p w14:paraId="5D1E44A7" w14:textId="77777777" w:rsidR="008F3876" w:rsidRDefault="008F3876" w:rsidP="008F3876">
      <w:pPr>
        <w:rPr>
          <w:rFonts w:ascii="Arial" w:hAnsi="Arial" w:cs="Arial"/>
          <w:sz w:val="28"/>
          <w:szCs w:val="28"/>
        </w:rPr>
      </w:pPr>
    </w:p>
    <w:p w14:paraId="6D3CA477" w14:textId="77777777" w:rsidR="008F3876" w:rsidRDefault="008F3876" w:rsidP="008F3876">
      <w:pPr>
        <w:rPr>
          <w:rFonts w:ascii="Arial" w:hAnsi="Arial" w:cs="Arial"/>
          <w:sz w:val="28"/>
          <w:szCs w:val="28"/>
        </w:rPr>
      </w:pPr>
    </w:p>
    <w:p w14:paraId="4A7E555A" w14:textId="77777777" w:rsidR="008F3876" w:rsidRDefault="008F3876" w:rsidP="008F3876">
      <w:pPr>
        <w:rPr>
          <w:rFonts w:ascii="Arial" w:hAnsi="Arial" w:cs="Arial"/>
          <w:sz w:val="28"/>
          <w:szCs w:val="28"/>
        </w:rPr>
      </w:pPr>
    </w:p>
    <w:p w14:paraId="6B9D3BBA" w14:textId="77777777" w:rsidR="008F3876" w:rsidRDefault="008F3876" w:rsidP="008F3876">
      <w:pPr>
        <w:rPr>
          <w:rFonts w:ascii="Arial" w:hAnsi="Arial" w:cs="Arial"/>
          <w:sz w:val="28"/>
          <w:szCs w:val="28"/>
        </w:rPr>
      </w:pPr>
    </w:p>
    <w:p w14:paraId="0A094D34" w14:textId="77777777" w:rsidR="008F3876" w:rsidRDefault="008F3876" w:rsidP="008F3876">
      <w:pPr>
        <w:rPr>
          <w:rFonts w:ascii="Arial" w:hAnsi="Arial" w:cs="Arial"/>
          <w:sz w:val="28"/>
          <w:szCs w:val="28"/>
        </w:rPr>
      </w:pPr>
    </w:p>
    <w:p w14:paraId="21E37678" w14:textId="77777777" w:rsidR="008F3876" w:rsidRDefault="008F3876" w:rsidP="008F3876">
      <w:pPr>
        <w:rPr>
          <w:rFonts w:ascii="Arial" w:hAnsi="Arial" w:cs="Arial"/>
          <w:sz w:val="28"/>
          <w:szCs w:val="28"/>
        </w:rPr>
      </w:pPr>
    </w:p>
    <w:p w14:paraId="2E44A460" w14:textId="77777777" w:rsidR="008F3876" w:rsidRDefault="008F3876" w:rsidP="008F3876">
      <w:pPr>
        <w:jc w:val="center"/>
        <w:rPr>
          <w:sz w:val="28"/>
          <w:szCs w:val="28"/>
        </w:rPr>
      </w:pPr>
    </w:p>
    <w:p w14:paraId="1A62B4FE" w14:textId="77777777" w:rsidR="008F3876" w:rsidRDefault="008F3876" w:rsidP="008F3876">
      <w:pPr>
        <w:rPr>
          <w:rFonts w:ascii="Arial" w:hAnsi="Arial" w:cs="Arial"/>
          <w:sz w:val="28"/>
          <w:szCs w:val="28"/>
        </w:rPr>
      </w:pPr>
      <w:r>
        <w:rPr>
          <w:rFonts w:ascii="Arial" w:hAnsi="Arial" w:cs="Arial"/>
          <w:noProof/>
          <w:sz w:val="28"/>
          <w:szCs w:val="28"/>
        </w:rPr>
        <mc:AlternateContent>
          <mc:Choice Requires="wpg">
            <w:drawing>
              <wp:anchor distT="0" distB="0" distL="114300" distR="114300" simplePos="0" relativeHeight="251661312" behindDoc="0" locked="0" layoutInCell="1" allowOverlap="1" wp14:anchorId="21A8B05B" wp14:editId="5F82694D">
                <wp:simplePos x="0" y="0"/>
                <wp:positionH relativeFrom="column">
                  <wp:posOffset>522605</wp:posOffset>
                </wp:positionH>
                <wp:positionV relativeFrom="paragraph">
                  <wp:posOffset>22225</wp:posOffset>
                </wp:positionV>
                <wp:extent cx="4370705" cy="3935095"/>
                <wp:effectExtent l="0" t="6350" r="0" b="0"/>
                <wp:wrapNone/>
                <wp:docPr id="20"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70705" cy="3935095"/>
                          <a:chOff x="2846" y="6472"/>
                          <a:chExt cx="6883" cy="6197"/>
                        </a:xfrm>
                      </wpg:grpSpPr>
                      <pic:pic xmlns:pic="http://schemas.openxmlformats.org/drawingml/2006/picture">
                        <pic:nvPicPr>
                          <pic:cNvPr id="21" name="Image 1"/>
                          <pic:cNvPicPr>
                            <a:picLocks noChangeAspect="1" noChangeArrowheads="1"/>
                          </pic:cNvPicPr>
                        </pic:nvPicPr>
                        <pic:blipFill>
                          <a:blip r:embed="rId15">
                            <a:extLst>
                              <a:ext uri="{28A0092B-C50C-407E-A947-70E740481C1C}">
                                <a14:useLocalDpi xmlns:a14="http://schemas.microsoft.com/office/drawing/2010/main" val="0"/>
                              </a:ext>
                            </a:extLst>
                          </a:blip>
                          <a:srcRect l="30075" t="30856" r="49251" b="35974"/>
                          <a:stretch>
                            <a:fillRect/>
                          </a:stretch>
                        </pic:blipFill>
                        <pic:spPr bwMode="auto">
                          <a:xfrm>
                            <a:off x="2846" y="6472"/>
                            <a:ext cx="6883" cy="6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22" name="Group 21"/>
                        <wpg:cNvGrpSpPr>
                          <a:grpSpLocks/>
                        </wpg:cNvGrpSpPr>
                        <wpg:grpSpPr bwMode="auto">
                          <a:xfrm>
                            <a:off x="3467" y="8574"/>
                            <a:ext cx="5237" cy="3441"/>
                            <a:chOff x="1996" y="4324"/>
                            <a:chExt cx="5237" cy="3441"/>
                          </a:xfrm>
                        </wpg:grpSpPr>
                        <wps:wsp>
                          <wps:cNvPr id="23" name="Connecteur droit avec flèche 8"/>
                          <wps:cNvCnPr>
                            <a:cxnSpLocks noChangeShapeType="1"/>
                          </wps:cNvCnPr>
                          <wps:spPr bwMode="auto">
                            <a:xfrm flipV="1">
                              <a:off x="3839" y="5866"/>
                              <a:ext cx="0" cy="71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24" name="Groupe 45"/>
                          <wpg:cNvGrpSpPr>
                            <a:grpSpLocks/>
                          </wpg:cNvGrpSpPr>
                          <wpg:grpSpPr bwMode="auto">
                            <a:xfrm>
                              <a:off x="1996" y="4324"/>
                              <a:ext cx="5237" cy="3441"/>
                              <a:chOff x="0" y="0"/>
                              <a:chExt cx="3325426" cy="2185287"/>
                            </a:xfrm>
                          </wpg:grpSpPr>
                          <wps:wsp>
                            <wps:cNvPr id="25" name="Text Box 120"/>
                            <wps:cNvSpPr txBox="1">
                              <a:spLocks noChangeArrowheads="1"/>
                            </wps:cNvSpPr>
                            <wps:spPr bwMode="auto">
                              <a:xfrm>
                                <a:off x="0" y="1663547"/>
                                <a:ext cx="405130" cy="312420"/>
                              </a:xfrm>
                              <a:prstGeom prst="rect">
                                <a:avLst/>
                              </a:prstGeom>
                              <a:solidFill>
                                <a:srgbClr val="FFFFFF"/>
                              </a:solidFill>
                              <a:ln w="9525">
                                <a:solidFill>
                                  <a:srgbClr val="000000"/>
                                </a:solidFill>
                                <a:miter lim="800000"/>
                                <a:headEnd/>
                                <a:tailEnd/>
                              </a:ln>
                            </wps:spPr>
                            <wps:txbx>
                              <w:txbxContent>
                                <w:p w14:paraId="31B6DDDC" w14:textId="77777777" w:rsidR="003E52CF" w:rsidRDefault="003E52CF" w:rsidP="008F3876">
                                  <w:pPr>
                                    <w:jc w:val="center"/>
                                  </w:pPr>
                                  <w:r>
                                    <w:t>Zp</w:t>
                                  </w:r>
                                </w:p>
                              </w:txbxContent>
                            </wps:txbx>
                            <wps:bodyPr rot="0" vert="horz" wrap="square" lIns="91440" tIns="45720" rIns="91440" bIns="45720" anchor="t" anchorCtr="0" upright="1">
                              <a:noAutofit/>
                            </wps:bodyPr>
                          </wps:wsp>
                          <wps:wsp>
                            <wps:cNvPr id="26" name="Text Box 121"/>
                            <wps:cNvSpPr txBox="1">
                              <a:spLocks noChangeArrowheads="1"/>
                            </wps:cNvSpPr>
                            <wps:spPr bwMode="auto">
                              <a:xfrm>
                                <a:off x="1222872" y="0"/>
                                <a:ext cx="427990" cy="312420"/>
                              </a:xfrm>
                              <a:prstGeom prst="rect">
                                <a:avLst/>
                              </a:prstGeom>
                              <a:solidFill>
                                <a:srgbClr val="FFFFFF"/>
                              </a:solidFill>
                              <a:ln w="9525">
                                <a:solidFill>
                                  <a:srgbClr val="000000"/>
                                </a:solidFill>
                                <a:miter lim="800000"/>
                                <a:headEnd/>
                                <a:tailEnd/>
                              </a:ln>
                            </wps:spPr>
                            <wps:txbx>
                              <w:txbxContent>
                                <w:p w14:paraId="359710BE" w14:textId="77777777" w:rsidR="003E52CF" w:rsidRDefault="003E52CF" w:rsidP="008F3876">
                                  <w:pPr>
                                    <w:jc w:val="center"/>
                                  </w:pPr>
                                  <w:r>
                                    <w:t>Zc</w:t>
                                  </w:r>
                                </w:p>
                              </w:txbxContent>
                            </wps:txbx>
                            <wps:bodyPr rot="0" vert="horz" wrap="square" lIns="91440" tIns="45720" rIns="91440" bIns="45720" anchor="t" anchorCtr="0" upright="1">
                              <a:noAutofit/>
                            </wps:bodyPr>
                          </wps:wsp>
                          <wps:wsp>
                            <wps:cNvPr id="27" name="Text Box 122"/>
                            <wps:cNvSpPr txBox="1">
                              <a:spLocks noChangeArrowheads="1"/>
                            </wps:cNvSpPr>
                            <wps:spPr bwMode="auto">
                              <a:xfrm>
                                <a:off x="2897436" y="1200838"/>
                                <a:ext cx="427990" cy="312420"/>
                              </a:xfrm>
                              <a:prstGeom prst="rect">
                                <a:avLst/>
                              </a:prstGeom>
                              <a:solidFill>
                                <a:srgbClr val="FFFFFF"/>
                              </a:solidFill>
                              <a:ln w="9525">
                                <a:solidFill>
                                  <a:srgbClr val="000000"/>
                                </a:solidFill>
                                <a:miter lim="800000"/>
                                <a:headEnd/>
                                <a:tailEnd/>
                              </a:ln>
                            </wps:spPr>
                            <wps:txbx>
                              <w:txbxContent>
                                <w:p w14:paraId="27019BDD" w14:textId="77777777" w:rsidR="003E52CF" w:rsidRDefault="003E52CF" w:rsidP="008F3876">
                                  <w:pPr>
                                    <w:jc w:val="center"/>
                                  </w:pPr>
                                  <w:r>
                                    <w:t>Ωcc</w:t>
                                  </w:r>
                                </w:p>
                              </w:txbxContent>
                            </wps:txbx>
                            <wps:bodyPr rot="0" vert="horz" wrap="square" lIns="91440" tIns="45720" rIns="91440" bIns="45720" anchor="t" anchorCtr="0" upright="1">
                              <a:noAutofit/>
                            </wps:bodyPr>
                          </wps:wsp>
                          <wps:wsp>
                            <wps:cNvPr id="30" name="Text Box 123"/>
                            <wps:cNvSpPr txBox="1">
                              <a:spLocks noChangeArrowheads="1"/>
                            </wps:cNvSpPr>
                            <wps:spPr bwMode="auto">
                              <a:xfrm>
                                <a:off x="1222872" y="1872867"/>
                                <a:ext cx="427990" cy="312420"/>
                              </a:xfrm>
                              <a:prstGeom prst="rect">
                                <a:avLst/>
                              </a:prstGeom>
                              <a:solidFill>
                                <a:srgbClr val="FFFFFF"/>
                              </a:solidFill>
                              <a:ln w="9525">
                                <a:solidFill>
                                  <a:srgbClr val="000000"/>
                                </a:solidFill>
                                <a:miter lim="800000"/>
                                <a:headEnd/>
                                <a:tailEnd/>
                              </a:ln>
                            </wps:spPr>
                            <wps:txbx>
                              <w:txbxContent>
                                <w:p w14:paraId="3E2497E4" w14:textId="77777777" w:rsidR="003E52CF" w:rsidRDefault="003E52CF" w:rsidP="008F3876">
                                  <w:pPr>
                                    <w:jc w:val="center"/>
                                  </w:pPr>
                                  <w:r>
                                    <w:t>Ωmc</w:t>
                                  </w:r>
                                </w:p>
                              </w:txbxContent>
                            </wps:txbx>
                            <wps:bodyPr rot="0" vert="horz" wrap="square" lIns="91440" tIns="45720" rIns="91440" bIns="45720" anchor="t" anchorCtr="0" upright="1">
                              <a:noAutofit/>
                            </wps:bodyPr>
                          </wps:wsp>
                          <wps:wsp>
                            <wps:cNvPr id="36" name="Text Box 124"/>
                            <wps:cNvSpPr txBox="1">
                              <a:spLocks noChangeArrowheads="1"/>
                            </wps:cNvSpPr>
                            <wps:spPr bwMode="auto">
                              <a:xfrm>
                                <a:off x="2368626" y="1652530"/>
                                <a:ext cx="341523" cy="312420"/>
                              </a:xfrm>
                              <a:prstGeom prst="rect">
                                <a:avLst/>
                              </a:prstGeom>
                              <a:solidFill>
                                <a:srgbClr val="FFFFFF"/>
                              </a:solidFill>
                              <a:ln w="9525">
                                <a:solidFill>
                                  <a:srgbClr val="000000"/>
                                </a:solidFill>
                                <a:miter lim="800000"/>
                                <a:headEnd/>
                                <a:tailEnd/>
                              </a:ln>
                            </wps:spPr>
                            <wps:txbx>
                              <w:txbxContent>
                                <w:p w14:paraId="6A45549B" w14:textId="77777777" w:rsidR="003E52CF" w:rsidRDefault="003E52CF" w:rsidP="008F3876">
                                  <w:pPr>
                                    <w:jc w:val="center"/>
                                  </w:pPr>
                                  <w:r>
                                    <w:sym w:font="Symbol" w:char="F065"/>
                                  </w:r>
                                </w:p>
                              </w:txbxContent>
                            </wps:txbx>
                            <wps:bodyPr rot="0" vert="horz" wrap="square" lIns="91440" tIns="45720" rIns="91440" bIns="45720" anchor="t" anchorCtr="0" upright="1">
                              <a:noAutofit/>
                            </wps:bodyPr>
                          </wps:wsp>
                          <wps:wsp>
                            <wps:cNvPr id="37" name="Text Box 120"/>
                            <wps:cNvSpPr txBox="1">
                              <a:spLocks noChangeArrowheads="1"/>
                            </wps:cNvSpPr>
                            <wps:spPr bwMode="auto">
                              <a:xfrm>
                                <a:off x="1299990" y="1013551"/>
                                <a:ext cx="405130" cy="312420"/>
                              </a:xfrm>
                              <a:prstGeom prst="rect">
                                <a:avLst/>
                              </a:prstGeom>
                              <a:solidFill>
                                <a:srgbClr val="FFFFFF"/>
                              </a:solidFill>
                              <a:ln w="9525">
                                <a:solidFill>
                                  <a:srgbClr val="000000"/>
                                </a:solidFill>
                                <a:miter lim="800000"/>
                                <a:headEnd/>
                                <a:tailEnd/>
                              </a:ln>
                            </wps:spPr>
                            <wps:txbx>
                              <w:txbxContent>
                                <w:p w14:paraId="1FFA2010" w14:textId="77777777" w:rsidR="003E52CF" w:rsidRDefault="003E52CF" w:rsidP="008F3876">
                                  <w:pPr>
                                    <w:jc w:val="center"/>
                                  </w:pPr>
                                  <w:r>
                                    <w:t>Zp</w:t>
                                  </w:r>
                                </w:p>
                              </w:txbxContent>
                            </wps:txbx>
                            <wps:bodyPr rot="0" vert="horz" wrap="square" lIns="91440" tIns="45720" rIns="91440" bIns="45720" anchor="t" anchorCtr="0" upright="1">
                              <a:noAutofit/>
                            </wps:bodyPr>
                          </wps:wsp>
                          <wps:wsp>
                            <wps:cNvPr id="38" name="Text Box 120"/>
                            <wps:cNvSpPr txBox="1">
                              <a:spLocks noChangeArrowheads="1"/>
                            </wps:cNvSpPr>
                            <wps:spPr bwMode="auto">
                              <a:xfrm>
                                <a:off x="1905918" y="286438"/>
                                <a:ext cx="405130" cy="312420"/>
                              </a:xfrm>
                              <a:prstGeom prst="rect">
                                <a:avLst/>
                              </a:prstGeom>
                              <a:solidFill>
                                <a:srgbClr val="FFFFFF"/>
                              </a:solidFill>
                              <a:ln w="9525">
                                <a:solidFill>
                                  <a:srgbClr val="000000"/>
                                </a:solidFill>
                                <a:miter lim="800000"/>
                                <a:headEnd/>
                                <a:tailEnd/>
                              </a:ln>
                            </wps:spPr>
                            <wps:txbx>
                              <w:txbxContent>
                                <w:p w14:paraId="53895AD4" w14:textId="77777777" w:rsidR="003E52CF" w:rsidRDefault="003E52CF" w:rsidP="008F3876">
                                  <w:pPr>
                                    <w:jc w:val="center"/>
                                  </w:pPr>
                                  <w:r>
                                    <w:t>Uj</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19" o:spid="_x0000_s1043" style="position:absolute;margin-left:41.15pt;margin-top:1.75pt;width:344.15pt;height:309.85pt;z-index:251661312" coordorigin="2846,6472" coordsize="6883,6197"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">
                <v:shape id="Image 1" o:spid="_x0000_s1044" type="#_x0000_t75" style="position:absolute;left:2846;top:6472;width:6883;height:6197;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Jba&#10;EyjCAAAA2wAAAA8AAABkcnMvZG93bnJldi54bWxEj92KwjAQhe+FfYcwC95pqqLYrlHKgqwoXtjt&#10;AwzNbFu2mZQm2vr2RhC8PJyfj7PZDaYRN+pcbVnBbBqBIC6srrlUkP/uJ2sQziNrbCyTgjs52G0/&#10;RhtMtO35QrfMlyKMsEtQQeV9m0jpiooMuqltiYP3ZzuDPsiulLrDPoybRs6jaCUN1hwIFbb0XVHx&#10;n11NgORo+/PynNM+O6U/i2t81Gms1PhzSL9AeBr8O/xqH7SC+QyeX8IPkNsH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W2hMowgAAANsAAAAPAAAAAAAAAAAAAAAAAJwCAABk&#10;cnMvZG93bnJldi54bWxQSwUGAAAAAAQABAD3AAAAiwMAAAAA&#10;">
                  <v:imagedata r:id="rId16" o:title="" croptop="20222f" cropbottom="23576f" cropleft="19710f" cropright="32277f"/>
                </v:shape>
                <v:group id="Group 21" o:spid="_x0000_s1045" style="position:absolute;left:3467;top:8574;width:5237;height:3441" coordorigin="1996,4324" coordsize="5237,344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zPM0vDAAAA2wAAAA8A&#10;AAAAAAAAAAAAAAAAqQIAAGRycy9kb3ducmV2LnhtbFBLBQYAAAAABAAEAPoAAACZAwAAAAA=&#10;">
                  <v:shape id="Connecteur droit avec flèche 8" o:spid="_x0000_s1046" type="#_x0000_t32" style="position:absolute;left:3839;top:5866;width:0;height:71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njipMYAAADbAAAADwAAAGRycy9kb3ducmV2LnhtbESPQWvCQBSE70L/w/IKXqTZNEIJqatI&#10;oVCKIGovvT2yL9lg9m2aXZPor3cLhR6HmfmGWW0m24qBet84VvCcpCCIS6cbrhV8nd6fchA+IGts&#10;HZOCK3nYrB9mKyy0G/lAwzHUIkLYF6jAhNAVUvrSkEWfuI44epXrLYYo+1rqHscIt63M0vRFWmw4&#10;Lhjs6M1QeT5erILF4bupq+qyu/rlbZ+nn/sfUw5KzR+n7SuIQFP4D/+1P7SCbAm/X+IPkOs7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BZ44qTGAAAA2wAAAA8AAAAAAAAA&#10;AAAAAAAAoQIAAGRycy9kb3ducmV2LnhtbFBLBQYAAAAABAAEAPkAAACUAwAAAAA=&#10;">
                    <v:stroke endarrow="open"/>
                  </v:shape>
                  <v:group id="Groupe 45" o:spid="_x0000_s1047" style="position:absolute;left:1996;top:4324;width:5237;height:3441" coordsize="3325426,218528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cag6kxAAAANsAAAAP&#10;AAAAAAAAAAAAAAAAAKkCAABkcnMvZG93bnJldi54bWxQSwUGAAAAAAQABAD6AAAAmgMAAAAA&#10;">
                    <v:shape id="Text Box 120" o:spid="_x0000_s1048" type="#_x0000_t202" style="position:absolute;top:1663547;width:40513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bOXzxQAA&#10;ANsAAAAPAAAAZHJzL2Rvd25yZXYueG1sRI9PawIxFMTvQr9DeAUvRbPV1j+rUURQ7K1Vaa+PzXN3&#10;6eZlTeK6fntTKHgcZuY3zHzZmko05HxpWcFrPwFBnFldcq7geNj0JiB8QNZYWSYFN/KwXDx15phq&#10;e+UvavYhFxHCPkUFRQh1KqXPCjLo+7Ymjt7JOoMhSpdL7fAa4aaSgyQZSYMlx4UCa1oXlP3uL0bB&#10;5G3X/PiP4ed3NjpV0/AybrZnp1T3uV3NQARqwyP8395pBYN3+PsSf4Bc3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hs5fPFAAAA2wAAAA8AAAAAAAAAAAAAAAAAlwIAAGRycy9k&#10;b3ducmV2LnhtbFBLBQYAAAAABAAEAPUAAACJAwAAAAA=&#10;">
                      <v:textbox>
                        <w:txbxContent>
                          <w:p w14:paraId="31B6DDDC" w14:textId="77777777" w:rsidR="003E52CF" w:rsidRDefault="003E52CF" w:rsidP="008F3876">
                            <w:pPr>
                              <w:jc w:val="center"/>
                            </w:pPr>
                            <w:r>
                              <w:t>Zp</w:t>
                            </w:r>
                          </w:p>
                        </w:txbxContent>
                      </v:textbox>
                    </v:shape>
                    <v:shape id="_x0000_s1049" type="#_x0000_t202" style="position:absolute;left:1222872;width:42799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vnuExAAA&#10;ANsAAAAPAAAAZHJzL2Rvd25yZXYueG1sRI9Ba8JAFITvgv9heQUvUjdaSTW6iggWe1Nb2usj+0xC&#10;s2/j7hrTf98tCB6HmfmGWa47U4uWnK8sKxiPEhDEudUVFwo+P3bPMxA+IGusLZOCX/KwXvV7S8y0&#10;vfGR2lMoRISwz1BBGUKTSenzkgz6kW2Io3e2zmCI0hVSO7xFuKnlJElSabDiuFBiQ9uS8p/T1SiY&#10;Tfftt39/OXzl6bmeh+Fr+3ZxSg2eus0CRKAuPML39l4rmKTw/yX+ALn6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SL57hMQAAADbAAAADwAAAAAAAAAAAAAAAACXAgAAZHJzL2Rv&#10;d25yZXYueG1sUEsFBgAAAAAEAAQA9QAAAIgDAAAAAA==&#10;">
                      <v:textbox>
                        <w:txbxContent>
                          <w:p w14:paraId="359710BE" w14:textId="77777777" w:rsidR="003E52CF" w:rsidRDefault="003E52CF" w:rsidP="008F3876">
                            <w:pPr>
                              <w:jc w:val="center"/>
                            </w:pPr>
                            <w:r>
                              <w:t>Zc</w:t>
                            </w:r>
                          </w:p>
                        </w:txbxContent>
                      </v:textbox>
                    </v:shape>
                    <v:shape id="Text Box 122" o:spid="_x0000_s1050" type="#_x0000_t202" style="position:absolute;left:2897436;top:1200838;width:42799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8t4fxQAA&#10;ANsAAAAPAAAAZHJzL2Rvd25yZXYueG1sRI9bawIxFITfC/6HcARfima1xctqlCK06Fu9oK+HzXF3&#10;cXOyTdJ1/fdGKPRxmJlvmMWqNZVoyPnSsoLhIAFBnFldcq7gePjsT0H4gKyxskwK7uRhtey8LDDV&#10;9sY7avYhFxHCPkUFRQh1KqXPCjLoB7Ymjt7FOoMhSpdL7fAW4aaSoyQZS4Mlx4UCa1oXlF33v0bB&#10;9H3TnP327fuUjS/VLLxOmq8fp1Sv237MQQRqw3/4r73RCkYTeH6JP0Au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fy3h/FAAAA2wAAAA8AAAAAAAAAAAAAAAAAlwIAAGRycy9k&#10;b3ducmV2LnhtbFBLBQYAAAAABAAEAPUAAACJAwAAAAA=&#10;">
                      <v:textbox>
                        <w:txbxContent>
                          <w:p w14:paraId="27019BDD" w14:textId="77777777" w:rsidR="003E52CF" w:rsidRDefault="003E52CF" w:rsidP="008F3876">
                            <w:pPr>
                              <w:jc w:val="center"/>
                            </w:pPr>
                            <w:r>
                              <w:t>Ωcc</w:t>
                            </w:r>
                          </w:p>
                        </w:txbxContent>
                      </v:textbox>
                    </v:shape>
                    <v:shape id="Text Box 123" o:spid="_x0000_s1051" type="#_x0000_t202" style="position:absolute;left:1222872;top:1872867;width:42799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wtC2wgAA&#10;ANsAAAAPAAAAZHJzL2Rvd25yZXYueG1sRE/LagIxFN0L/kO4QjfSyVjLqKNRSqHF7nyUdnuZ3Hng&#10;5GaapOP075uF4PJw3pvdYFrRk/ONZQWzJAVBXFjdcKXg8/z2uAThA7LG1jIp+CMPu+14tMFc2ysf&#10;qT+FSsQQ9jkqqEPocil9UZNBn9iOOHKldQZDhK6S2uE1hptWPqVpJg02HBtq7Oi1puJy+jUKls/7&#10;/tt/zA9fRVa2qzBd9O8/TqmHyfCyBhFoCHfxzb3XCuZxffwSf4Dc/g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3C0LbCAAAA2wAAAA8AAAAAAAAAAAAAAAAAlwIAAGRycy9kb3du&#10;cmV2LnhtbFBLBQYAAAAABAAEAPUAAACGAwAAAAA=&#10;">
                      <v:textbox>
                        <w:txbxContent>
                          <w:p w14:paraId="3E2497E4" w14:textId="77777777" w:rsidR="003E52CF" w:rsidRDefault="003E52CF" w:rsidP="008F3876">
                            <w:pPr>
                              <w:jc w:val="center"/>
                            </w:pPr>
                            <w:r>
                              <w:t>Ωmc</w:t>
                            </w:r>
                          </w:p>
                        </w:txbxContent>
                      </v:textbox>
                    </v:shape>
                    <v:shape id="_x0000_s1052" type="#_x0000_t202" style="position:absolute;left:2368626;top:1652530;width:341523;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Z+1ZxQAA&#10;ANsAAAAPAAAAZHJzL2Rvd25yZXYueG1sRI9Pa8JAFMTvBb/D8gpeSt34h1SjqxShxd40Le31kX0m&#10;odm36e4a47d3C4LHYWZ+w6w2vWlER87XlhWMRwkI4sLqmksFX59vz3MQPiBrbCyTggt52KwHDyvM&#10;tD3zgbo8lCJC2GeooAqhzaT0RUUG/ci2xNE7WmcwROlKqR2eI9w0cpIkqTRYc1yosKVtRcVvfjIK&#10;5rNd9+M/pvvvIj02i/D00r3/OaWGj/3rEkSgPtzDt/ZOK5im8P8l/gC5vg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1n7VnFAAAA2wAAAA8AAAAAAAAAAAAAAAAAlwIAAGRycy9k&#10;b3ducmV2LnhtbFBLBQYAAAAABAAEAPUAAACJAwAAAAA=&#10;">
                      <v:textbox>
                        <w:txbxContent>
                          <w:p w14:paraId="6A45549B" w14:textId="77777777" w:rsidR="003E52CF" w:rsidRDefault="003E52CF" w:rsidP="008F3876">
                            <w:pPr>
                              <w:jc w:val="center"/>
                            </w:pPr>
                            <w:r>
                              <w:sym w:font="Symbol" w:char="F065"/>
                            </w:r>
                          </w:p>
                        </w:txbxContent>
                      </v:textbox>
                    </v:shape>
                    <v:shape id="Text Box 120" o:spid="_x0000_s1053" type="#_x0000_t202" style="position:absolute;left:1299990;top:1013551;width:40513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K0jCxQAA&#10;ANsAAAAPAAAAZHJzL2Rvd25yZXYueG1sRI9PawIxFMTvhX6H8IReimZbRe12o0hB0VtrRa+Pzds/&#10;uHlZk3TdfvtGEHocZuY3TLbsTSM6cr62rOBllIAgzq2uuVRw+F4P5yB8QNbYWCYFv+RhuXh8yDDV&#10;9spf1O1DKSKEfYoKqhDaVEqfV2TQj2xLHL3COoMhSldK7fAa4aaRr0kylQZrjgsVtvRRUX7e/xgF&#10;88m2O/nd+POYT4vmLTzPus3FKfU06FfvIAL14T98b2+1gvEMbl/iD5CL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IrSMLFAAAA2wAAAA8AAAAAAAAAAAAAAAAAlwIAAGRycy9k&#10;b3ducmV2LnhtbFBLBQYAAAAABAAEAPUAAACJAwAAAAA=&#10;">
                      <v:textbox>
                        <w:txbxContent>
                          <w:p w14:paraId="1FFA2010" w14:textId="77777777" w:rsidR="003E52CF" w:rsidRDefault="003E52CF" w:rsidP="008F3876">
                            <w:pPr>
                              <w:jc w:val="center"/>
                            </w:pPr>
                            <w:r>
                              <w:t>Zp</w:t>
                            </w:r>
                          </w:p>
                        </w:txbxContent>
                      </v:textbox>
                    </v:shape>
                    <v:shape id="Text Box 120" o:spid="_x0000_s1054" type="#_x0000_t202" style="position:absolute;left:1905918;top:286438;width:40513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tNywwgAA&#10;ANsAAAAPAAAAZHJzL2Rvd25yZXYueG1sRE/LagIxFN0L/kO4QjfSyVjLqKNRSqHF7nyUdnuZ3Hng&#10;5GaapOP075uF4PJw3pvdYFrRk/ONZQWzJAVBXFjdcKXg8/z2uAThA7LG1jIp+CMPu+14tMFc2ysf&#10;qT+FSsQQ9jkqqEPocil9UZNBn9iOOHKldQZDhK6S2uE1hptWPqVpJg02HBtq7Oi1puJy+jUKls/7&#10;/tt/zA9fRVa2qzBd9O8/TqmHyfCyBhFoCHfxzb3XCuZxbPwSf4Dc/g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O03LDCAAAA2wAAAA8AAAAAAAAAAAAAAAAAlwIAAGRycy9kb3du&#10;cmV2LnhtbFBLBQYAAAAABAAEAPUAAACGAwAAAAA=&#10;">
                      <v:textbox>
                        <w:txbxContent>
                          <w:p w14:paraId="53895AD4" w14:textId="77777777" w:rsidR="003E52CF" w:rsidRDefault="003E52CF" w:rsidP="008F3876">
                            <w:pPr>
                              <w:jc w:val="center"/>
                            </w:pPr>
                            <w:r>
                              <w:t>Uj</w:t>
                            </w:r>
                          </w:p>
                        </w:txbxContent>
                      </v:textbox>
                    </v:shape>
                  </v:group>
                </v:group>
              </v:group>
            </w:pict>
          </mc:Fallback>
        </mc:AlternateContent>
      </w:r>
    </w:p>
    <w:p w14:paraId="57C63E00" w14:textId="77777777" w:rsidR="008F3876" w:rsidRDefault="008F3876" w:rsidP="008F3876">
      <w:pPr>
        <w:rPr>
          <w:rFonts w:ascii="Arial" w:hAnsi="Arial" w:cs="Arial"/>
          <w:sz w:val="28"/>
          <w:szCs w:val="28"/>
        </w:rPr>
      </w:pPr>
    </w:p>
    <w:p w14:paraId="6B457C02" w14:textId="77777777" w:rsidR="008F3876" w:rsidRDefault="008F3876" w:rsidP="008F3876">
      <w:pPr>
        <w:rPr>
          <w:rFonts w:ascii="Arial" w:hAnsi="Arial" w:cs="Arial"/>
          <w:sz w:val="28"/>
          <w:szCs w:val="28"/>
        </w:rPr>
      </w:pPr>
    </w:p>
    <w:p w14:paraId="63B35C26" w14:textId="77777777" w:rsidR="008F3876" w:rsidRDefault="008F3876" w:rsidP="008F3876">
      <w:pPr>
        <w:rPr>
          <w:rFonts w:ascii="Arial" w:hAnsi="Arial" w:cs="Arial"/>
          <w:sz w:val="28"/>
          <w:szCs w:val="28"/>
        </w:rPr>
      </w:pPr>
    </w:p>
    <w:p w14:paraId="72E30EB8" w14:textId="77777777" w:rsidR="008F3876" w:rsidRDefault="008F3876" w:rsidP="008F3876">
      <w:pPr>
        <w:rPr>
          <w:rFonts w:ascii="Arial" w:hAnsi="Arial" w:cs="Arial"/>
          <w:sz w:val="28"/>
          <w:szCs w:val="28"/>
        </w:rPr>
      </w:pPr>
    </w:p>
    <w:p w14:paraId="0BB89EC9" w14:textId="77777777" w:rsidR="008F3876" w:rsidRDefault="008F3876" w:rsidP="008F3876">
      <w:pPr>
        <w:rPr>
          <w:rFonts w:ascii="Arial" w:hAnsi="Arial" w:cs="Arial"/>
          <w:sz w:val="28"/>
          <w:szCs w:val="28"/>
        </w:rPr>
      </w:pPr>
    </w:p>
    <w:p w14:paraId="44B034E6" w14:textId="77777777" w:rsidR="008F3876" w:rsidRDefault="008F3876" w:rsidP="008F3876">
      <w:pPr>
        <w:rPr>
          <w:rFonts w:ascii="Arial" w:hAnsi="Arial" w:cs="Arial"/>
          <w:sz w:val="28"/>
          <w:szCs w:val="28"/>
        </w:rPr>
      </w:pPr>
    </w:p>
    <w:p w14:paraId="36EA3804" w14:textId="77777777" w:rsidR="008F3876" w:rsidRDefault="008F3876" w:rsidP="008F3876">
      <w:pPr>
        <w:rPr>
          <w:rFonts w:ascii="Arial" w:hAnsi="Arial" w:cs="Arial"/>
          <w:sz w:val="28"/>
          <w:szCs w:val="28"/>
        </w:rPr>
      </w:pPr>
    </w:p>
    <w:p w14:paraId="5273D0D6" w14:textId="77777777" w:rsidR="008F3876" w:rsidRDefault="008F3876" w:rsidP="008F3876">
      <w:pPr>
        <w:rPr>
          <w:rFonts w:ascii="Arial" w:hAnsi="Arial" w:cs="Arial"/>
          <w:sz w:val="28"/>
          <w:szCs w:val="28"/>
        </w:rPr>
      </w:pPr>
    </w:p>
    <w:p w14:paraId="401F8459" w14:textId="77777777" w:rsidR="008F3876" w:rsidRDefault="008F3876" w:rsidP="008F3876">
      <w:pPr>
        <w:rPr>
          <w:rFonts w:ascii="Arial" w:hAnsi="Arial" w:cs="Arial"/>
          <w:sz w:val="28"/>
          <w:szCs w:val="28"/>
        </w:rPr>
      </w:pPr>
    </w:p>
    <w:p w14:paraId="142525AC" w14:textId="77777777" w:rsidR="008F3876" w:rsidRDefault="008F3876" w:rsidP="008F3876">
      <w:pPr>
        <w:rPr>
          <w:rFonts w:ascii="Arial" w:hAnsi="Arial" w:cs="Arial"/>
          <w:sz w:val="28"/>
          <w:szCs w:val="28"/>
        </w:rPr>
      </w:pPr>
    </w:p>
    <w:p w14:paraId="7022FB11" w14:textId="77777777" w:rsidR="008F3876" w:rsidRDefault="008F3876" w:rsidP="008F3876">
      <w:pPr>
        <w:rPr>
          <w:rFonts w:ascii="Arial" w:hAnsi="Arial" w:cs="Arial"/>
          <w:sz w:val="28"/>
          <w:szCs w:val="28"/>
        </w:rPr>
      </w:pPr>
    </w:p>
    <w:p w14:paraId="0906B53D" w14:textId="77777777" w:rsidR="008F3876" w:rsidRDefault="008F3876" w:rsidP="008F3876">
      <w:pPr>
        <w:rPr>
          <w:rFonts w:ascii="Arial" w:hAnsi="Arial" w:cs="Arial"/>
          <w:sz w:val="28"/>
          <w:szCs w:val="28"/>
        </w:rPr>
      </w:pPr>
    </w:p>
    <w:p w14:paraId="61639497" w14:textId="77777777" w:rsidR="008F3876" w:rsidRDefault="008F3876" w:rsidP="008F3876">
      <w:pPr>
        <w:rPr>
          <w:rFonts w:ascii="Arial" w:hAnsi="Arial" w:cs="Arial"/>
          <w:sz w:val="28"/>
          <w:szCs w:val="28"/>
        </w:rPr>
      </w:pPr>
    </w:p>
    <w:p w14:paraId="44483DDF" w14:textId="77777777" w:rsidR="008F3876" w:rsidRDefault="008F3876" w:rsidP="008F3876">
      <w:pPr>
        <w:rPr>
          <w:rFonts w:ascii="Arial" w:hAnsi="Arial" w:cs="Arial"/>
          <w:sz w:val="28"/>
          <w:szCs w:val="28"/>
        </w:rPr>
      </w:pPr>
    </w:p>
    <w:p w14:paraId="227A65C3" w14:textId="77777777" w:rsidR="008F3876" w:rsidRDefault="008F3876" w:rsidP="008F3876">
      <w:pPr>
        <w:rPr>
          <w:rFonts w:ascii="Arial" w:hAnsi="Arial" w:cs="Arial"/>
          <w:sz w:val="28"/>
          <w:szCs w:val="28"/>
        </w:rPr>
      </w:pPr>
    </w:p>
    <w:p w14:paraId="4C9EA3D5" w14:textId="77777777" w:rsidR="008F3876" w:rsidRDefault="008F3876" w:rsidP="008F3876">
      <w:pPr>
        <w:rPr>
          <w:rFonts w:ascii="Arial" w:hAnsi="Arial" w:cs="Arial"/>
          <w:sz w:val="28"/>
          <w:szCs w:val="28"/>
        </w:rPr>
      </w:pPr>
    </w:p>
    <w:p w14:paraId="7D0012D8" w14:textId="77777777" w:rsidR="008F3876" w:rsidRDefault="008F3876" w:rsidP="008F3876">
      <w:pPr>
        <w:rPr>
          <w:rFonts w:ascii="Arial" w:hAnsi="Arial" w:cs="Arial"/>
          <w:sz w:val="28"/>
          <w:szCs w:val="28"/>
        </w:rPr>
      </w:pPr>
    </w:p>
    <w:p w14:paraId="06DFDAF7" w14:textId="77777777" w:rsidR="008F3876" w:rsidRDefault="008F3876" w:rsidP="008F3876">
      <w:pPr>
        <w:rPr>
          <w:rFonts w:ascii="Arial" w:hAnsi="Arial" w:cs="Arial"/>
          <w:sz w:val="28"/>
          <w:szCs w:val="28"/>
        </w:rPr>
      </w:pPr>
    </w:p>
    <w:p w14:paraId="54DFD7D2" w14:textId="77777777" w:rsidR="008F3876" w:rsidRDefault="008F3876" w:rsidP="008F3876">
      <w:pPr>
        <w:rPr>
          <w:rFonts w:ascii="Arial" w:hAnsi="Arial" w:cs="Arial"/>
          <w:sz w:val="28"/>
          <w:szCs w:val="28"/>
        </w:rPr>
      </w:pPr>
    </w:p>
    <w:p w14:paraId="2A6785EE" w14:textId="77777777" w:rsidR="008F3876" w:rsidRDefault="008F3876" w:rsidP="008F3876">
      <w:pPr>
        <w:rPr>
          <w:szCs w:val="24"/>
        </w:rPr>
      </w:pPr>
    </w:p>
    <w:p w14:paraId="6089D1DA" w14:textId="77777777" w:rsidR="008F3876" w:rsidRDefault="008F3876" w:rsidP="008F3876">
      <w:pPr>
        <w:rPr>
          <w:szCs w:val="24"/>
        </w:rPr>
      </w:pPr>
      <w:r w:rsidRPr="007E3EE1">
        <w:rPr>
          <w:szCs w:val="24"/>
        </w:rPr>
        <w:t>Le schéma bloc simplifié ci-dessous precise la structure du robot.</w:t>
      </w:r>
    </w:p>
    <w:p w14:paraId="22448298" w14:textId="77777777" w:rsidR="008F3876" w:rsidRDefault="008F3876" w:rsidP="008F3876">
      <w:pPr>
        <w:rPr>
          <w:szCs w:val="24"/>
        </w:rPr>
      </w:pPr>
    </w:p>
    <w:p w14:paraId="3952D85C" w14:textId="77777777" w:rsidR="008F3876" w:rsidRPr="007E3EE1" w:rsidRDefault="008F3876" w:rsidP="008F3876">
      <w:pPr>
        <w:rPr>
          <w:szCs w:val="24"/>
        </w:rPr>
      </w:pPr>
    </w:p>
    <w:p w14:paraId="3A4324C7" w14:textId="77777777" w:rsidR="008F3876" w:rsidRDefault="008F3876" w:rsidP="008F3876">
      <w:pPr>
        <w:rPr>
          <w:rFonts w:ascii="Arial" w:hAnsi="Arial" w:cs="Arial"/>
          <w:sz w:val="28"/>
          <w:szCs w:val="28"/>
        </w:rPr>
      </w:pPr>
      <w:r>
        <w:rPr>
          <w:rFonts w:ascii="Arial" w:hAnsi="Arial" w:cs="Arial"/>
          <w:noProof/>
          <w:sz w:val="28"/>
          <w:szCs w:val="28"/>
        </w:rPr>
        <mc:AlternateContent>
          <mc:Choice Requires="wpg">
            <w:drawing>
              <wp:anchor distT="0" distB="0" distL="114300" distR="114300" simplePos="0" relativeHeight="251675648" behindDoc="0" locked="0" layoutInCell="1" allowOverlap="1" wp14:anchorId="290E8B70" wp14:editId="2E0800B6">
                <wp:simplePos x="0" y="0"/>
                <wp:positionH relativeFrom="column">
                  <wp:posOffset>396240</wp:posOffset>
                </wp:positionH>
                <wp:positionV relativeFrom="paragraph">
                  <wp:posOffset>13970</wp:posOffset>
                </wp:positionV>
                <wp:extent cx="5737860" cy="455930"/>
                <wp:effectExtent l="0" t="0" r="2540" b="1270"/>
                <wp:wrapNone/>
                <wp:docPr id="44" name="Groupe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37860" cy="455930"/>
                          <a:chOff x="0" y="0"/>
                          <a:chExt cx="5738120" cy="455639"/>
                        </a:xfrm>
                      </wpg:grpSpPr>
                      <wps:wsp>
                        <wps:cNvPr id="35" name="Text Box 120"/>
                        <wps:cNvSpPr txBox="1">
                          <a:spLocks noChangeArrowheads="1"/>
                        </wps:cNvSpPr>
                        <wps:spPr bwMode="auto">
                          <a:xfrm>
                            <a:off x="1553378" y="0"/>
                            <a:ext cx="405130" cy="312420"/>
                          </a:xfrm>
                          <a:prstGeom prst="rect">
                            <a:avLst/>
                          </a:prstGeom>
                          <a:solidFill>
                            <a:srgbClr val="FFFFFF"/>
                          </a:solidFill>
                          <a:ln w="9525">
                            <a:noFill/>
                            <a:miter lim="800000"/>
                            <a:headEnd/>
                            <a:tailEnd/>
                          </a:ln>
                        </wps:spPr>
                        <wps:txbx>
                          <w:txbxContent>
                            <w:p w14:paraId="414E2EA2" w14:textId="77777777" w:rsidR="003E52CF" w:rsidRDefault="003E52CF" w:rsidP="008F3876">
                              <w:pPr>
                                <w:jc w:val="center"/>
                              </w:pPr>
                              <w:r>
                                <w:t>Uj</w:t>
                              </w:r>
                            </w:p>
                          </w:txbxContent>
                        </wps:txbx>
                        <wps:bodyPr rot="0" vert="horz" wrap="square" lIns="91440" tIns="45720" rIns="91440" bIns="45720" anchor="t" anchorCtr="0" upright="1">
                          <a:noAutofit/>
                        </wps:bodyPr>
                      </wps:wsp>
                      <wps:wsp>
                        <wps:cNvPr id="34" name="Text Box 123"/>
                        <wps:cNvSpPr txBox="1">
                          <a:spLocks noChangeArrowheads="1"/>
                        </wps:cNvSpPr>
                        <wps:spPr bwMode="auto">
                          <a:xfrm>
                            <a:off x="4263527" y="11017"/>
                            <a:ext cx="427990" cy="312420"/>
                          </a:xfrm>
                          <a:prstGeom prst="rect">
                            <a:avLst/>
                          </a:prstGeom>
                          <a:solidFill>
                            <a:srgbClr val="FFFFFF"/>
                          </a:solidFill>
                          <a:ln w="9525">
                            <a:noFill/>
                            <a:miter lim="800000"/>
                            <a:headEnd/>
                            <a:tailEnd/>
                          </a:ln>
                        </wps:spPr>
                        <wps:txbx>
                          <w:txbxContent>
                            <w:p w14:paraId="485D9143" w14:textId="77777777" w:rsidR="003E52CF" w:rsidRDefault="003E52CF" w:rsidP="008F3876">
                              <w:pPr>
                                <w:jc w:val="center"/>
                              </w:pPr>
                              <w:r>
                                <w:t>Ωmc</w:t>
                              </w:r>
                            </w:p>
                          </w:txbxContent>
                        </wps:txbx>
                        <wps:bodyPr rot="0" vert="horz" wrap="square" lIns="91440" tIns="45720" rIns="91440" bIns="45720" anchor="t" anchorCtr="0" upright="1">
                          <a:noAutofit/>
                        </wps:bodyPr>
                      </wps:wsp>
                      <wps:wsp>
                        <wps:cNvPr id="33" name="Text Box 122"/>
                        <wps:cNvSpPr txBox="1">
                          <a:spLocks noChangeArrowheads="1"/>
                        </wps:cNvSpPr>
                        <wps:spPr bwMode="auto">
                          <a:xfrm>
                            <a:off x="2809301" y="11017"/>
                            <a:ext cx="427990" cy="312420"/>
                          </a:xfrm>
                          <a:prstGeom prst="rect">
                            <a:avLst/>
                          </a:prstGeom>
                          <a:solidFill>
                            <a:srgbClr val="FFFFFF"/>
                          </a:solidFill>
                          <a:ln w="9525">
                            <a:noFill/>
                            <a:miter lim="800000"/>
                            <a:headEnd/>
                            <a:tailEnd/>
                          </a:ln>
                        </wps:spPr>
                        <wps:txbx>
                          <w:txbxContent>
                            <w:p w14:paraId="6AC67A24" w14:textId="77777777" w:rsidR="003E52CF" w:rsidRDefault="003E52CF" w:rsidP="008F3876">
                              <w:pPr>
                                <w:jc w:val="center"/>
                              </w:pPr>
                              <w:r>
                                <w:t>Ωcc</w:t>
                              </w:r>
                            </w:p>
                          </w:txbxContent>
                        </wps:txbx>
                        <wps:bodyPr rot="0" vert="horz" wrap="square" lIns="91440" tIns="45720" rIns="91440" bIns="45720" anchor="t" anchorCtr="0" upright="1">
                          <a:noAutofit/>
                        </wps:bodyPr>
                      </wps:wsp>
                      <wps:wsp>
                        <wps:cNvPr id="29" name="Text Box 121"/>
                        <wps:cNvSpPr txBox="1">
                          <a:spLocks noChangeArrowheads="1"/>
                        </wps:cNvSpPr>
                        <wps:spPr bwMode="auto">
                          <a:xfrm>
                            <a:off x="0" y="143219"/>
                            <a:ext cx="427990" cy="312420"/>
                          </a:xfrm>
                          <a:prstGeom prst="rect">
                            <a:avLst/>
                          </a:prstGeom>
                          <a:solidFill>
                            <a:srgbClr val="FFFFFF"/>
                          </a:solidFill>
                          <a:ln w="9525">
                            <a:noFill/>
                            <a:miter lim="800000"/>
                            <a:headEnd/>
                            <a:tailEnd/>
                          </a:ln>
                        </wps:spPr>
                        <wps:txbx>
                          <w:txbxContent>
                            <w:p w14:paraId="0F10DDE4" w14:textId="77777777" w:rsidR="003E52CF" w:rsidRDefault="003E52CF" w:rsidP="008F3876">
                              <w:pPr>
                                <w:jc w:val="center"/>
                              </w:pPr>
                              <w:r>
                                <w:t>Zc</w:t>
                              </w:r>
                            </w:p>
                          </w:txbxContent>
                        </wps:txbx>
                        <wps:bodyPr rot="0" vert="horz" wrap="square" lIns="91440" tIns="45720" rIns="91440" bIns="45720" anchor="t" anchorCtr="0" upright="1">
                          <a:noAutofit/>
                        </wps:bodyPr>
                      </wps:wsp>
                      <wps:wsp>
                        <wps:cNvPr id="31" name="Text Box 121"/>
                        <wps:cNvSpPr txBox="1">
                          <a:spLocks noChangeArrowheads="1"/>
                        </wps:cNvSpPr>
                        <wps:spPr bwMode="auto">
                          <a:xfrm>
                            <a:off x="5310130" y="121185"/>
                            <a:ext cx="427990" cy="312420"/>
                          </a:xfrm>
                          <a:prstGeom prst="rect">
                            <a:avLst/>
                          </a:prstGeom>
                          <a:solidFill>
                            <a:srgbClr val="FFFFFF"/>
                          </a:solidFill>
                          <a:ln w="9525">
                            <a:noFill/>
                            <a:miter lim="800000"/>
                            <a:headEnd/>
                            <a:tailEnd/>
                          </a:ln>
                        </wps:spPr>
                        <wps:txbx>
                          <w:txbxContent>
                            <w:p w14:paraId="1A4E8EF3" w14:textId="77777777" w:rsidR="003E52CF" w:rsidRDefault="003E52CF" w:rsidP="008F3876">
                              <w:pPr>
                                <w:jc w:val="center"/>
                              </w:pPr>
                              <w:r>
                                <w:t>Z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44" o:spid="_x0000_s1055" style="position:absolute;margin-left:31.2pt;margin-top:1.1pt;width:451.8pt;height:35.9pt;z-index:251675648" coordsize="5738120,45563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">
                <v:shape id="Text Box 120" o:spid="_x0000_s1056" type="#_x0000_t202" style="position:absolute;left:1553378;width:40513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owSFwwAA&#10;ANsAAAAPAAAAZHJzL2Rvd25yZXYueG1sRI/dasJAFITvC77DcgRvim6sjbapq1ShxduoD3DMHpPQ&#10;7NmQXfPz9l1B8HKYmW+Y9bY3lWipcaVlBfNZBII4s7rkXMH59DP9AOE8ssbKMikYyMF2M3pZY6Jt&#10;xym1R5+LAGGXoILC+zqR0mUFGXQzWxMH72obgz7IJpe6wS7ATSXfomgpDZYcFgqsaV9Q9ne8GQXX&#10;Q/caf3aXX39epe/LHZarix2Umoz77y8Qnnr/DD/aB61gEcP9S/gBcvM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WowSFwwAAANsAAAAPAAAAAAAAAAAAAAAAAJcCAABkcnMvZG93&#10;bnJldi54bWxQSwUGAAAAAAQABAD1AAAAhwMAAAAA&#10;" stroked="f">
                  <v:textbox>
                    <w:txbxContent>
                      <w:p w14:paraId="414E2EA2" w14:textId="77777777" w:rsidR="003E52CF" w:rsidRDefault="003E52CF" w:rsidP="008F3876">
                        <w:pPr>
                          <w:jc w:val="center"/>
                        </w:pPr>
                        <w:r>
                          <w:t>Uj</w:t>
                        </w:r>
                      </w:p>
                    </w:txbxContent>
                  </v:textbox>
                </v:shape>
                <v:shape id="Text Box 123" o:spid="_x0000_s1057" type="#_x0000_t202" style="position:absolute;left:4263527;top:11017;width:42799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76EewQAA&#10;ANsAAAAPAAAAZHJzL2Rvd25yZXYueG1sRI/disIwFITvBd8hHMEbWVP/d7tGUUHx1p8HODbHttic&#10;lCba+vZGELwcZuYbZr5sTCEeVLncsoJBPwJBnFidc6rgfNr+/IJwHlljYZkUPMnBctFuzTHWtuYD&#10;PY4+FQHCLkYFmfdlLKVLMjLo+rYkDt7VVgZ9kFUqdYV1gJtCDqNoKg3mHBYyLGmTUXI73o2C677u&#10;Tf7qy86fZ4fxdI357GKfSnU7zeofhKfGf8Of9l4rGI3h/SX8ALl4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ue+hHsEAAADbAAAADwAAAAAAAAAAAAAAAACXAgAAZHJzL2Rvd25y&#10;ZXYueG1sUEsFBgAAAAAEAAQA9QAAAIUDAAAAAA==&#10;" stroked="f">
                  <v:textbox>
                    <w:txbxContent>
                      <w:p w14:paraId="485D9143" w14:textId="77777777" w:rsidR="003E52CF" w:rsidRDefault="003E52CF" w:rsidP="008F3876">
                        <w:pPr>
                          <w:jc w:val="center"/>
                        </w:pPr>
                        <w:r>
                          <w:t>Ωmc</w:t>
                        </w:r>
                      </w:p>
                    </w:txbxContent>
                  </v:textbox>
                </v:shape>
                <v:shape id="Text Box 122" o:spid="_x0000_s1058" type="#_x0000_t202" style="position:absolute;left:2809301;top:11017;width:42799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BjlqwQAA&#10;ANsAAAAPAAAAZHJzL2Rvd25yZXYueG1sRI/disIwFITvF3yHcARvFk3912oUFVa89ecBjs2xLTYn&#10;pYm2vv1GELwcZuYbZrluTCGeVLncsoJ+LwJBnFidc6rgcv7rzkA4j6yxsEwKXuRgvWr9LDHWtuYj&#10;PU8+FQHCLkYFmfdlLKVLMjLoerYkDt7NVgZ9kFUqdYV1gJtCDqJoIg3mHBYyLGmXUXI/PYyC26H+&#10;Hc/r695fpsfRZIv59GpfSnXazWYBwlPjv+FP+6AVDIfw/hJ+gFz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NgY5asEAAADbAAAADwAAAAAAAAAAAAAAAACXAgAAZHJzL2Rvd25y&#10;ZXYueG1sUEsFBgAAAAAEAAQA9QAAAIUDAAAAAA==&#10;" stroked="f">
                  <v:textbox>
                    <w:txbxContent>
                      <w:p w14:paraId="6AC67A24" w14:textId="77777777" w:rsidR="003E52CF" w:rsidRDefault="003E52CF" w:rsidP="008F3876">
                        <w:pPr>
                          <w:jc w:val="center"/>
                        </w:pPr>
                        <w:r>
                          <w:t>Ωcc</w:t>
                        </w:r>
                      </w:p>
                    </w:txbxContent>
                  </v:textbox>
                </v:shape>
                <v:shape id="_x0000_s1059" type="#_x0000_t202" style="position:absolute;top:143219;width:42799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N5hdwQAA&#10;ANsAAAAPAAAAZHJzL2Rvd25yZXYueG1sRI/dqsIwEITvBd8hrOCNaKp4/KlGUUHx1p8HWJu1LTab&#10;0kRb394IwrkcZuYbZrluTCFeVLncsoLhIAJBnFidc6rgetn3ZyCcR9ZYWCYFb3KwXrVbS4y1rflE&#10;r7NPRYCwi1FB5n0ZS+mSjAy6gS2Jg3e3lUEfZJVKXWEd4KaQoyiaSIM5h4UMS9pllDzOT6Pgfqx7&#10;f/P6dvDX6Wk82WI+vdm3Ut1Os1mA8NT4//CvfdQKRnP4fgk/QK4+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0jeYXcEAAADbAAAADwAAAAAAAAAAAAAAAACXAgAAZHJzL2Rvd25y&#10;ZXYueG1sUEsFBgAAAAAEAAQA9QAAAIUDAAAAAA==&#10;" stroked="f">
                  <v:textbox>
                    <w:txbxContent>
                      <w:p w14:paraId="0F10DDE4" w14:textId="77777777" w:rsidR="003E52CF" w:rsidRDefault="003E52CF" w:rsidP="008F3876">
                        <w:pPr>
                          <w:jc w:val="center"/>
                        </w:pPr>
                        <w:r>
                          <w:t>Zc</w:t>
                        </w:r>
                      </w:p>
                    </w:txbxContent>
                  </v:textbox>
                </v:shape>
                <v:shape id="_x0000_s1060" type="#_x0000_t202" style="position:absolute;left:5310130;top:121185;width:42799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mAKGwwAA&#10;ANsAAAAPAAAAZHJzL2Rvd25yZXYueG1sRI/ZasMwFETfC/kHcQt9KbGctNmcKCEtpOQ1ywfcWNcL&#10;ta6MpXj5+6hQyOMwM2eYza43lWipcaVlBZMoBkGcWl1yruB6OYyXIJxH1lhZJgUDOdhtRy8bTLTt&#10;+ETt2eciQNglqKDwvk6kdGlBBl1ka+LgZbYx6INscqkb7ALcVHIax3NpsOSwUGBN3wWlv+e7UZAd&#10;u/fZqrv9+Ovi9Dn/wnJxs4NSb6/9fg3CU++f4f/2USv4mMDfl/AD5PY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pmAKGwwAAANsAAAAPAAAAAAAAAAAAAAAAAJcCAABkcnMvZG93&#10;bnJldi54bWxQSwUGAAAAAAQABAD1AAAAhwMAAAAA&#10;" stroked="f">
                  <v:textbox>
                    <w:txbxContent>
                      <w:p w14:paraId="1A4E8EF3" w14:textId="77777777" w:rsidR="003E52CF" w:rsidRDefault="003E52CF" w:rsidP="008F3876">
                        <w:pPr>
                          <w:jc w:val="center"/>
                        </w:pPr>
                        <w:r>
                          <w:t>Zp</w:t>
                        </w:r>
                      </w:p>
                    </w:txbxContent>
                  </v:textbox>
                </v:shape>
              </v:group>
            </w:pict>
          </mc:Fallback>
        </mc:AlternateContent>
      </w:r>
    </w:p>
    <w:p w14:paraId="3CE6BA96" w14:textId="77777777" w:rsidR="008F3876" w:rsidRDefault="008F3876" w:rsidP="008F3876">
      <w:pPr>
        <w:rPr>
          <w:rFonts w:ascii="Arial" w:hAnsi="Arial" w:cs="Arial"/>
          <w:sz w:val="28"/>
          <w:szCs w:val="28"/>
        </w:rPr>
      </w:pPr>
      <w:r>
        <w:rPr>
          <w:rFonts w:ascii="Arial" w:hAnsi="Arial" w:cs="Arial"/>
          <w:noProof/>
          <w:sz w:val="28"/>
          <w:szCs w:val="28"/>
        </w:rPr>
        <mc:AlternateContent>
          <mc:Choice Requires="wps">
            <w:drawing>
              <wp:anchor distT="0" distB="0" distL="114300" distR="114300" simplePos="0" relativeHeight="251678720" behindDoc="0" locked="0" layoutInCell="1" allowOverlap="1" wp14:anchorId="0410025D" wp14:editId="75375EC2">
                <wp:simplePos x="0" y="0"/>
                <wp:positionH relativeFrom="column">
                  <wp:posOffset>1356995</wp:posOffset>
                </wp:positionH>
                <wp:positionV relativeFrom="paragraph">
                  <wp:posOffset>118110</wp:posOffset>
                </wp:positionV>
                <wp:extent cx="858520" cy="430530"/>
                <wp:effectExtent l="0" t="0" r="10795" b="16510"/>
                <wp:wrapNone/>
                <wp:docPr id="1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8520" cy="430530"/>
                        </a:xfrm>
                        <a:prstGeom prst="rect">
                          <a:avLst/>
                        </a:prstGeom>
                        <a:solidFill>
                          <a:srgbClr val="FFFFFF"/>
                        </a:solidFill>
                        <a:ln w="9525">
                          <a:solidFill>
                            <a:srgbClr val="000000"/>
                          </a:solidFill>
                          <a:miter lim="800000"/>
                          <a:headEnd/>
                          <a:tailEnd/>
                        </a:ln>
                      </wps:spPr>
                      <wps:txbx>
                        <w:txbxContent>
                          <w:p w14:paraId="62453D15" w14:textId="77777777" w:rsidR="003E52CF" w:rsidRDefault="003E52CF" w:rsidP="008F3876">
                            <w:pPr>
                              <w:jc w:val="center"/>
                            </w:pPr>
                            <w:r>
                              <w:t>Capteur  effor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061" type="#_x0000_t202" style="position:absolute;margin-left:106.85pt;margin-top:9.3pt;width:67.6pt;height:33.9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">
                <v:textbox>
                  <w:txbxContent>
                    <w:p w14:paraId="62453D15" w14:textId="77777777" w:rsidR="003E52CF" w:rsidRDefault="003E52CF" w:rsidP="008F3876">
                      <w:pPr>
                        <w:jc w:val="center"/>
                      </w:pPr>
                      <w:r>
                        <w:t>Capteur  effort</w:t>
                      </w:r>
                    </w:p>
                  </w:txbxContent>
                </v:textbox>
              </v:shape>
            </w:pict>
          </mc:Fallback>
        </mc:AlternateContent>
      </w:r>
      <w:r>
        <w:rPr>
          <w:rFonts w:ascii="Arial" w:hAnsi="Arial" w:cs="Arial"/>
          <w:noProof/>
          <w:sz w:val="28"/>
          <w:szCs w:val="28"/>
        </w:rPr>
        <mc:AlternateContent>
          <mc:Choice Requires="wps">
            <w:drawing>
              <wp:anchor distT="0" distB="0" distL="114300" distR="114300" simplePos="0" relativeHeight="251681792" behindDoc="0" locked="0" layoutInCell="1" allowOverlap="1" wp14:anchorId="683B226C" wp14:editId="3FA48371">
                <wp:simplePos x="0" y="0"/>
                <wp:positionH relativeFrom="column">
                  <wp:posOffset>2387600</wp:posOffset>
                </wp:positionH>
                <wp:positionV relativeFrom="paragraph">
                  <wp:posOffset>112395</wp:posOffset>
                </wp:positionV>
                <wp:extent cx="1017905" cy="447040"/>
                <wp:effectExtent l="0" t="4445" r="14605" b="18415"/>
                <wp:wrapNone/>
                <wp:docPr id="18"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7905" cy="447040"/>
                        </a:xfrm>
                        <a:prstGeom prst="rect">
                          <a:avLst/>
                        </a:prstGeom>
                        <a:solidFill>
                          <a:srgbClr val="FFFFFF"/>
                        </a:solidFill>
                        <a:ln w="9525">
                          <a:solidFill>
                            <a:srgbClr val="000000"/>
                          </a:solidFill>
                          <a:miter lim="800000"/>
                          <a:headEnd/>
                          <a:tailEnd/>
                        </a:ln>
                      </wps:spPr>
                      <wps:txbx>
                        <w:txbxContent>
                          <w:p w14:paraId="193CB49F" w14:textId="77777777" w:rsidR="003E52CF" w:rsidRDefault="003E52CF" w:rsidP="008F3876">
                            <w:pPr>
                              <w:jc w:val="center"/>
                            </w:pPr>
                            <w:r>
                              <w:t>Commande collaborativ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62" type="#_x0000_t202" style="position:absolute;margin-left:188pt;margin-top:8.85pt;width:80.15pt;height:35.2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">
                <v:textbox>
                  <w:txbxContent>
                    <w:p w14:paraId="193CB49F" w14:textId="77777777" w:rsidR="003E52CF" w:rsidRDefault="003E52CF" w:rsidP="008F3876">
                      <w:pPr>
                        <w:jc w:val="center"/>
                      </w:pPr>
                      <w:r>
                        <w:t>Commande collaborative</w:t>
                      </w:r>
                    </w:p>
                  </w:txbxContent>
                </v:textbox>
              </v:shape>
            </w:pict>
          </mc:Fallback>
        </mc:AlternateContent>
      </w:r>
      <w:r>
        <w:rPr>
          <w:rFonts w:ascii="Arial" w:hAnsi="Arial" w:cs="Arial"/>
          <w:noProof/>
          <w:sz w:val="28"/>
          <w:szCs w:val="28"/>
        </w:rPr>
        <mc:AlternateContent>
          <mc:Choice Requires="wps">
            <w:drawing>
              <wp:anchor distT="0" distB="0" distL="114300" distR="114300" simplePos="0" relativeHeight="251680768" behindDoc="0" locked="0" layoutInCell="1" allowOverlap="1" wp14:anchorId="255369B5" wp14:editId="0C0B0E90">
                <wp:simplePos x="0" y="0"/>
                <wp:positionH relativeFrom="column">
                  <wp:posOffset>3720465</wp:posOffset>
                </wp:positionH>
                <wp:positionV relativeFrom="paragraph">
                  <wp:posOffset>118110</wp:posOffset>
                </wp:positionV>
                <wp:extent cx="1157605" cy="462915"/>
                <wp:effectExtent l="0" t="0" r="15240" b="9525"/>
                <wp:wrapNone/>
                <wp:docPr id="17"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7605" cy="462915"/>
                        </a:xfrm>
                        <a:prstGeom prst="rect">
                          <a:avLst/>
                        </a:prstGeom>
                        <a:solidFill>
                          <a:srgbClr val="FFFFFF"/>
                        </a:solidFill>
                        <a:ln w="9525">
                          <a:solidFill>
                            <a:srgbClr val="000000"/>
                          </a:solidFill>
                          <a:miter lim="800000"/>
                          <a:headEnd/>
                          <a:tailEnd/>
                        </a:ln>
                      </wps:spPr>
                      <wps:txbx>
                        <w:txbxContent>
                          <w:p w14:paraId="538A56F5" w14:textId="77777777" w:rsidR="003E52CF" w:rsidRDefault="003E52CF" w:rsidP="008F3876">
                            <w:pPr>
                              <w:jc w:val="center"/>
                            </w:pPr>
                            <w:r>
                              <w:t xml:space="preserve">Commande  </w:t>
                            </w:r>
                          </w:p>
                          <w:p w14:paraId="7D36D582" w14:textId="77777777" w:rsidR="003E52CF" w:rsidRDefault="003E52CF" w:rsidP="008F3876">
                            <w:pPr>
                              <w:jc w:val="center"/>
                            </w:pPr>
                            <w:r>
                              <w:t xml:space="preserve"> en vites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63" type="#_x0000_t202" style="position:absolute;margin-left:292.95pt;margin-top:9.3pt;width:91.15pt;height:36.4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">
                <v:textbox>
                  <w:txbxContent>
                    <w:p w14:paraId="538A56F5" w14:textId="77777777" w:rsidR="003E52CF" w:rsidRDefault="003E52CF" w:rsidP="008F3876">
                      <w:pPr>
                        <w:jc w:val="center"/>
                      </w:pPr>
                      <w:r>
                        <w:t xml:space="preserve">Commande  </w:t>
                      </w:r>
                    </w:p>
                    <w:p w14:paraId="7D36D582" w14:textId="77777777" w:rsidR="003E52CF" w:rsidRDefault="003E52CF" w:rsidP="008F3876">
                      <w:pPr>
                        <w:jc w:val="center"/>
                      </w:pPr>
                      <w:r>
                        <w:t xml:space="preserve"> en vitesse</w:t>
                      </w:r>
                    </w:p>
                  </w:txbxContent>
                </v:textbox>
              </v:shape>
            </w:pict>
          </mc:Fallback>
        </mc:AlternateContent>
      </w:r>
      <w:r>
        <w:rPr>
          <w:rFonts w:ascii="Arial" w:hAnsi="Arial" w:cs="Arial"/>
          <w:noProof/>
          <w:sz w:val="28"/>
          <w:szCs w:val="28"/>
        </w:rPr>
        <mc:AlternateContent>
          <mc:Choice Requires="wps">
            <w:drawing>
              <wp:anchor distT="0" distB="0" distL="114300" distR="114300" simplePos="0" relativeHeight="251672576" behindDoc="0" locked="0" layoutInCell="1" allowOverlap="1" wp14:anchorId="1F3A5A92" wp14:editId="1CB1459E">
                <wp:simplePos x="0" y="0"/>
                <wp:positionH relativeFrom="column">
                  <wp:posOffset>4878070</wp:posOffset>
                </wp:positionH>
                <wp:positionV relativeFrom="paragraph">
                  <wp:posOffset>349885</wp:posOffset>
                </wp:positionV>
                <wp:extent cx="274320" cy="0"/>
                <wp:effectExtent l="10160" t="51435" r="20320" b="75565"/>
                <wp:wrapNone/>
                <wp:docPr id="16" name="AutoShap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1" o:spid="_x0000_s1026" type="#_x0000_t32" style="position:absolute;margin-left:384.1pt;margin-top:27.55pt;width:21.6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">
                <v:stroke endarrow="block"/>
              </v:shape>
            </w:pict>
          </mc:Fallback>
        </mc:AlternateContent>
      </w:r>
      <w:r>
        <w:rPr>
          <w:rFonts w:ascii="Arial" w:hAnsi="Arial" w:cs="Arial"/>
          <w:noProof/>
          <w:sz w:val="28"/>
          <w:szCs w:val="28"/>
        </w:rPr>
        <mc:AlternateContent>
          <mc:Choice Requires="wps">
            <w:drawing>
              <wp:anchor distT="0" distB="0" distL="114300" distR="114300" simplePos="0" relativeHeight="251679744" behindDoc="0" locked="0" layoutInCell="1" allowOverlap="1" wp14:anchorId="57C8892D" wp14:editId="434367D4">
                <wp:simplePos x="0" y="0"/>
                <wp:positionH relativeFrom="column">
                  <wp:posOffset>5022850</wp:posOffset>
                </wp:positionH>
                <wp:positionV relativeFrom="paragraph">
                  <wp:posOffset>118110</wp:posOffset>
                </wp:positionV>
                <wp:extent cx="528955" cy="430530"/>
                <wp:effectExtent l="2540" t="0" r="14605" b="16510"/>
                <wp:wrapNone/>
                <wp:docPr id="1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955" cy="430530"/>
                        </a:xfrm>
                        <a:prstGeom prst="rect">
                          <a:avLst/>
                        </a:prstGeom>
                        <a:solidFill>
                          <a:srgbClr val="FFFFFF"/>
                        </a:solidFill>
                        <a:ln w="9525">
                          <a:solidFill>
                            <a:srgbClr val="000000"/>
                          </a:solidFill>
                          <a:miter lim="800000"/>
                          <a:headEnd/>
                          <a:tailEnd/>
                        </a:ln>
                      </wps:spPr>
                      <wps:txbx>
                        <w:txbxContent>
                          <w:p w14:paraId="7E353CCF" w14:textId="77777777" w:rsidR="003E52CF" w:rsidRDefault="003E52CF" w:rsidP="008F3876">
                            <w:pPr>
                              <w:jc w:val="center"/>
                            </w:pPr>
                            <w:r>
                              <w:t>K / 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064" type="#_x0000_t202" style="position:absolute;margin-left:395.5pt;margin-top:9.3pt;width:41.65pt;height:33.9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">
                <v:textbox>
                  <w:txbxContent>
                    <w:p w14:paraId="7E353CCF" w14:textId="77777777" w:rsidR="003E52CF" w:rsidRDefault="003E52CF" w:rsidP="008F3876">
                      <w:pPr>
                        <w:jc w:val="center"/>
                      </w:pPr>
                      <w:r>
                        <w:t>K / p</w:t>
                      </w:r>
                    </w:p>
                  </w:txbxContent>
                </v:textbox>
              </v:shape>
            </w:pict>
          </mc:Fallback>
        </mc:AlternateContent>
      </w:r>
      <w:r>
        <w:rPr>
          <w:rFonts w:ascii="Arial" w:hAnsi="Arial" w:cs="Arial"/>
          <w:noProof/>
          <w:sz w:val="28"/>
          <w:szCs w:val="28"/>
        </w:rPr>
        <mc:AlternateContent>
          <mc:Choice Requires="wps">
            <w:drawing>
              <wp:anchor distT="0" distB="0" distL="114300" distR="114300" simplePos="0" relativeHeight="251673600" behindDoc="0" locked="0" layoutInCell="1" allowOverlap="1" wp14:anchorId="0BF2F9C0" wp14:editId="0363E40A">
                <wp:simplePos x="0" y="0"/>
                <wp:positionH relativeFrom="column">
                  <wp:posOffset>-429895</wp:posOffset>
                </wp:positionH>
                <wp:positionV relativeFrom="paragraph">
                  <wp:posOffset>36830</wp:posOffset>
                </wp:positionV>
                <wp:extent cx="803910" cy="631825"/>
                <wp:effectExtent l="0" t="0" r="34290" b="28575"/>
                <wp:wrapNone/>
                <wp:docPr id="28"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3910" cy="631825"/>
                        </a:xfrm>
                        <a:prstGeom prst="rect">
                          <a:avLst/>
                        </a:prstGeom>
                        <a:solidFill>
                          <a:srgbClr val="FFFFFF"/>
                        </a:solidFill>
                        <a:ln w="9525">
                          <a:solidFill>
                            <a:srgbClr val="000000"/>
                          </a:solidFill>
                          <a:miter lim="800000"/>
                          <a:headEnd/>
                          <a:tailEnd/>
                        </a:ln>
                      </wps:spPr>
                      <wps:txbx>
                        <w:txbxContent>
                          <w:p w14:paraId="2A7D5EED" w14:textId="77777777" w:rsidR="003E52CF" w:rsidRDefault="003E52CF" w:rsidP="008F3876">
                            <w:pPr>
                              <w:jc w:val="center"/>
                            </w:pPr>
                          </w:p>
                          <w:p w14:paraId="26AF6598" w14:textId="77777777" w:rsidR="003E52CF" w:rsidRDefault="003E52CF" w:rsidP="008F3876">
                            <w:pPr>
                              <w:jc w:val="center"/>
                            </w:pPr>
                            <w:r>
                              <w:t>Huma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065" type="#_x0000_t202" style="position:absolute;margin-left:-33.8pt;margin-top:2.9pt;width:63.3pt;height:49.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">
                <v:textbox>
                  <w:txbxContent>
                    <w:p w14:paraId="2A7D5EED" w14:textId="77777777" w:rsidR="003E52CF" w:rsidRDefault="003E52CF" w:rsidP="008F3876">
                      <w:pPr>
                        <w:jc w:val="center"/>
                      </w:pPr>
                    </w:p>
                    <w:p w14:paraId="26AF6598" w14:textId="77777777" w:rsidR="003E52CF" w:rsidRDefault="003E52CF" w:rsidP="008F3876">
                      <w:pPr>
                        <w:jc w:val="center"/>
                      </w:pPr>
                      <w:r>
                        <w:t>Humain</w:t>
                      </w:r>
                    </w:p>
                  </w:txbxContent>
                </v:textbox>
              </v:shape>
            </w:pict>
          </mc:Fallback>
        </mc:AlternateContent>
      </w:r>
      <w:r>
        <w:rPr>
          <w:rFonts w:ascii="Arial" w:hAnsi="Arial" w:cs="Arial"/>
          <w:noProof/>
          <w:sz w:val="28"/>
          <w:szCs w:val="28"/>
        </w:rPr>
        <mc:AlternateContent>
          <mc:Choice Requires="wps">
            <w:drawing>
              <wp:anchor distT="0" distB="0" distL="114300" distR="114300" simplePos="0" relativeHeight="251663360" behindDoc="0" locked="0" layoutInCell="1" allowOverlap="1" wp14:anchorId="2A300A55" wp14:editId="10092949">
                <wp:simplePos x="0" y="0"/>
                <wp:positionH relativeFrom="column">
                  <wp:posOffset>848995</wp:posOffset>
                </wp:positionH>
                <wp:positionV relativeFrom="paragraph">
                  <wp:posOffset>191770</wp:posOffset>
                </wp:positionV>
                <wp:extent cx="316230" cy="316230"/>
                <wp:effectExtent l="0" t="0" r="6985" b="19050"/>
                <wp:wrapNone/>
                <wp:docPr id="14" name="Oval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6230" cy="3162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2" o:spid="_x0000_s1026" style="position:absolute;margin-left:66.85pt;margin-top:15.1pt;width:24.9pt;height:24.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"/>
            </w:pict>
          </mc:Fallback>
        </mc:AlternateContent>
      </w:r>
      <w:r>
        <w:rPr>
          <w:rFonts w:ascii="Arial" w:hAnsi="Arial" w:cs="Arial"/>
          <w:noProof/>
          <w:sz w:val="28"/>
          <w:szCs w:val="28"/>
        </w:rPr>
        <mc:AlternateContent>
          <mc:Choice Requires="wps">
            <w:drawing>
              <wp:anchor distT="0" distB="0" distL="114300" distR="114300" simplePos="0" relativeHeight="251662336" behindDoc="0" locked="0" layoutInCell="1" allowOverlap="1" wp14:anchorId="4A819728" wp14:editId="6890B7DD">
                <wp:simplePos x="0" y="0"/>
                <wp:positionH relativeFrom="column">
                  <wp:posOffset>1032510</wp:posOffset>
                </wp:positionH>
                <wp:positionV relativeFrom="paragraph">
                  <wp:posOffset>38100</wp:posOffset>
                </wp:positionV>
                <wp:extent cx="340995" cy="312420"/>
                <wp:effectExtent l="0" t="0" r="0" b="0"/>
                <wp:wrapNone/>
                <wp:docPr id="4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995" cy="312420"/>
                        </a:xfrm>
                        <a:prstGeom prst="rect">
                          <a:avLst/>
                        </a:prstGeom>
                        <a:solidFill>
                          <a:srgbClr val="FFFFFF"/>
                        </a:solidFill>
                        <a:ln w="9525">
                          <a:noFill/>
                          <a:miter lim="800000"/>
                          <a:headEnd/>
                          <a:tailEnd/>
                        </a:ln>
                      </wps:spPr>
                      <wps:txbx>
                        <w:txbxContent>
                          <w:p w14:paraId="74B5CE97" w14:textId="77777777" w:rsidR="003E52CF" w:rsidRDefault="003E52CF" w:rsidP="008F3876">
                            <w:pPr>
                              <w:jc w:val="center"/>
                            </w:pPr>
                            <w:r>
                              <w:sym w:font="Symbol" w:char="F065"/>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066" type="#_x0000_t202" style="position:absolute;margin-left:81.3pt;margin-top:3pt;width:26.85pt;height:24.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" stroked="f">
                <v:textbox>
                  <w:txbxContent>
                    <w:p w14:paraId="74B5CE97" w14:textId="77777777" w:rsidR="003E52CF" w:rsidRDefault="003E52CF" w:rsidP="008F3876">
                      <w:pPr>
                        <w:jc w:val="center"/>
                      </w:pPr>
                      <w:r>
                        <w:sym w:font="Symbol" w:char="F065"/>
                      </w:r>
                    </w:p>
                  </w:txbxContent>
                </v:textbox>
              </v:shape>
            </w:pict>
          </mc:Fallback>
        </mc:AlternateContent>
      </w:r>
    </w:p>
    <w:p w14:paraId="7A90F397" w14:textId="77777777" w:rsidR="008F3876" w:rsidRDefault="008F3876" w:rsidP="008F3876">
      <w:pPr>
        <w:rPr>
          <w:rFonts w:ascii="Arial" w:hAnsi="Arial" w:cs="Arial"/>
          <w:sz w:val="28"/>
          <w:szCs w:val="28"/>
        </w:rPr>
      </w:pPr>
      <w:r>
        <w:rPr>
          <w:rFonts w:ascii="Arial" w:hAnsi="Arial" w:cs="Arial"/>
          <w:noProof/>
          <w:sz w:val="28"/>
          <w:szCs w:val="28"/>
        </w:rPr>
        <mc:AlternateContent>
          <mc:Choice Requires="wps">
            <w:drawing>
              <wp:anchor distT="0" distB="0" distL="114300" distR="114300" simplePos="0" relativeHeight="251668480" behindDoc="0" locked="0" layoutInCell="1" allowOverlap="1" wp14:anchorId="12EA8D6D" wp14:editId="4B4056E7">
                <wp:simplePos x="0" y="0"/>
                <wp:positionH relativeFrom="column">
                  <wp:posOffset>1165225</wp:posOffset>
                </wp:positionH>
                <wp:positionV relativeFrom="paragraph">
                  <wp:posOffset>127635</wp:posOffset>
                </wp:positionV>
                <wp:extent cx="191770" cy="16510"/>
                <wp:effectExtent l="18415" t="46355" r="31115" b="64135"/>
                <wp:wrapNone/>
                <wp:docPr id="13" name="AutoShap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91770" cy="165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7" o:spid="_x0000_s1026" type="#_x0000_t32" style="position:absolute;margin-left:91.75pt;margin-top:10.05pt;width:15.1pt;height:1.3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">
                <v:stroke endarrow="block"/>
              </v:shape>
            </w:pict>
          </mc:Fallback>
        </mc:AlternateContent>
      </w:r>
      <w:r>
        <w:rPr>
          <w:rFonts w:ascii="Arial" w:hAnsi="Arial" w:cs="Arial"/>
          <w:noProof/>
          <w:sz w:val="28"/>
          <w:szCs w:val="28"/>
        </w:rPr>
        <mc:AlternateContent>
          <mc:Choice Requires="wps">
            <w:drawing>
              <wp:anchor distT="0" distB="0" distL="114300" distR="114300" simplePos="0" relativeHeight="251670528" behindDoc="0" locked="0" layoutInCell="1" allowOverlap="1" wp14:anchorId="7E52C09E" wp14:editId="47B47265">
                <wp:simplePos x="0" y="0"/>
                <wp:positionH relativeFrom="column">
                  <wp:posOffset>2215515</wp:posOffset>
                </wp:positionH>
                <wp:positionV relativeFrom="paragraph">
                  <wp:posOffset>127635</wp:posOffset>
                </wp:positionV>
                <wp:extent cx="1504950" cy="16510"/>
                <wp:effectExtent l="14605" t="33655" r="29845" b="76835"/>
                <wp:wrapNone/>
                <wp:docPr id="12" name="AutoShap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04950" cy="165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 o:spid="_x0000_s1026" type="#_x0000_t32" style="position:absolute;margin-left:174.45pt;margin-top:10.05pt;width:118.5pt;height:1.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">
                <v:stroke endarrow="block"/>
              </v:shape>
            </w:pict>
          </mc:Fallback>
        </mc:AlternateContent>
      </w:r>
      <w:r>
        <w:rPr>
          <w:rFonts w:ascii="Arial" w:hAnsi="Arial" w:cs="Arial"/>
          <w:noProof/>
          <w:sz w:val="28"/>
          <w:szCs w:val="28"/>
        </w:rPr>
        <mc:AlternateContent>
          <mc:Choice Requires="wpg">
            <w:drawing>
              <wp:anchor distT="0" distB="0" distL="114300" distR="114300" simplePos="0" relativeHeight="251676672" behindDoc="0" locked="0" layoutInCell="1" allowOverlap="1" wp14:anchorId="7095766A" wp14:editId="30ECA5AA">
                <wp:simplePos x="0" y="0"/>
                <wp:positionH relativeFrom="column">
                  <wp:posOffset>-635</wp:posOffset>
                </wp:positionH>
                <wp:positionV relativeFrom="paragraph">
                  <wp:posOffset>111760</wp:posOffset>
                </wp:positionV>
                <wp:extent cx="5949315" cy="1156970"/>
                <wp:effectExtent l="0" t="0" r="19685" b="36830"/>
                <wp:wrapNone/>
                <wp:docPr id="43" name="Groupe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949315" cy="1156970"/>
                          <a:chOff x="0" y="0"/>
                          <a:chExt cx="5949108" cy="1156771"/>
                        </a:xfrm>
                      </wpg:grpSpPr>
                      <wps:wsp>
                        <wps:cNvPr id="32" name="Connecteur droit 32"/>
                        <wps:cNvCnPr/>
                        <wps:spPr>
                          <a:xfrm>
                            <a:off x="5673686" y="0"/>
                            <a:ext cx="0" cy="866033"/>
                          </a:xfrm>
                          <a:prstGeom prst="line">
                            <a:avLst/>
                          </a:prstGeom>
                          <a:noFill/>
                          <a:ln w="9525" cap="flat" cmpd="sng" algn="ctr">
                            <a:solidFill>
                              <a:srgbClr val="4F81BD">
                                <a:shade val="95000"/>
                                <a:satMod val="105000"/>
                              </a:srgbClr>
                            </a:solidFill>
                            <a:prstDash val="solid"/>
                          </a:ln>
                          <a:effectLst/>
                        </wps:spPr>
                        <wps:bodyPr/>
                      </wps:wsp>
                      <wps:wsp>
                        <wps:cNvPr id="39" name="Forme libre 39"/>
                        <wps:cNvSpPr/>
                        <wps:spPr>
                          <a:xfrm>
                            <a:off x="0" y="11017"/>
                            <a:ext cx="5949108" cy="1145754"/>
                          </a:xfrm>
                          <a:custGeom>
                            <a:avLst/>
                            <a:gdLst>
                              <a:gd name="connsiteX0" fmla="*/ 5949108 w 5949108"/>
                              <a:gd name="connsiteY0" fmla="*/ 0 h 1112703"/>
                              <a:gd name="connsiteX1" fmla="*/ 5949108 w 5949108"/>
                              <a:gd name="connsiteY1" fmla="*/ 1112703 h 1112703"/>
                              <a:gd name="connsiteX2" fmla="*/ 0 w 5949108"/>
                              <a:gd name="connsiteY2" fmla="*/ 1090670 h 1112703"/>
                              <a:gd name="connsiteX3" fmla="*/ 0 w 5949108"/>
                              <a:gd name="connsiteY3" fmla="*/ 352540 h 1112703"/>
                            </a:gdLst>
                            <a:ahLst/>
                            <a:cxnLst>
                              <a:cxn ang="0">
                                <a:pos x="connsiteX0" y="connsiteY0"/>
                              </a:cxn>
                              <a:cxn ang="0">
                                <a:pos x="connsiteX1" y="connsiteY1"/>
                              </a:cxn>
                              <a:cxn ang="0">
                                <a:pos x="connsiteX2" y="connsiteY2"/>
                              </a:cxn>
                              <a:cxn ang="0">
                                <a:pos x="connsiteX3" y="connsiteY3"/>
                              </a:cxn>
                            </a:cxnLst>
                            <a:rect l="l" t="t" r="r" b="b"/>
                            <a:pathLst>
                              <a:path w="5949108" h="1112703">
                                <a:moveTo>
                                  <a:pt x="5949108" y="0"/>
                                </a:moveTo>
                                <a:lnTo>
                                  <a:pt x="5949108" y="1112703"/>
                                </a:lnTo>
                                <a:lnTo>
                                  <a:pt x="0" y="1090670"/>
                                </a:lnTo>
                                <a:lnTo>
                                  <a:pt x="0" y="352540"/>
                                </a:lnTo>
                              </a:path>
                            </a:pathLst>
                          </a:cu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e 43" o:spid="_x0000_s1026" style="position:absolute;margin-left:0;margin-top:8.8pt;width:468.45pt;height:91.1pt;z-index:251676672" coordsize="5949108,1156771"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">
                <v:line id="Connecteur droit 32" o:spid="_x0000_s1027" style="position:absolute;visibility:visible;mso-wrap-style:square" from="5673686,0" to="5673686,86603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ZIoGMMAAADbAAAADwAAAGRycy9kb3ducmV2LnhtbESPQWvCQBSE74X+h+UVvDWbKkgbs4oI&#10;goceUivU43P3mQ3Nvo3ZrYn/visUehxm5humXI2uFVfqQ+NZwUuWgyDW3jRcKzh8bp9fQYSIbLD1&#10;TApuFGC1fHwosTB+4A+67mMtEoRDgQpsjF0hZdCWHIbMd8TJO/veYUyyr6XpcUhw18ppns+lw4bT&#10;gsWONpb09/7HKfiy+F5V+hTJz45rbWpj/OVNqcnTuF6AiDTG//Bfe2cUzKZw/5J+gFz+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2SKBjDAAAA2wAAAA8AAAAAAAAAAAAA&#10;AAAAoQIAAGRycy9kb3ducmV2LnhtbFBLBQYAAAAABAAEAPkAAACRAwAAAAA=&#10;" strokecolor="#4a7ebb"/>
                <v:shape id="Forme libre 39" o:spid="_x0000_s1028" style="position:absolute;top:11017;width:5949108;height:1145754;visibility:visible;mso-wrap-style:square;v-text-anchor:middle" coordsize="5949108,111270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VRHDwQAA&#10;ANsAAAAPAAAAZHJzL2Rvd25yZXYueG1sRI9Bi8IwFITvgv8hPGEvoqkKstamIi6CeFpdL94ezbMt&#10;Ni+hyWr77zfCgsdhZr5hsk1nGvGg1teWFcymCQjiwuqaSwWXn/3kE4QPyBoby6SgJw+bfDjIMNX2&#10;ySd6nEMpIoR9igqqEFwqpS8qMuin1hFH72ZbgyHKtpS6xWeEm0bOk2QpDdYcFyp0tKuouJ9/jQLS&#10;V4POUN+5/uu7HB+W/YKOSn2Muu0aRKAuvMP/7YNWsFjB60v8ATL/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TFURw8EAAADbAAAADwAAAAAAAAAAAAAAAACXAgAAZHJzL2Rvd25y&#10;ZXYueG1sUEsFBgAAAAAEAAQA9QAAAIUDAAAAAA==&#10;" path="m5949108,0l5949108,1112703,,1090670,,352540e" filled="f" strokecolor="windowText">
                  <v:path arrowok="t" o:connecttype="custom" o:connectlocs="5949108,0;5949108,1145754;0,1123067;0,363012" o:connectangles="0,0,0,0"/>
                </v:shape>
              </v:group>
            </w:pict>
          </mc:Fallback>
        </mc:AlternateContent>
      </w:r>
      <w:r>
        <w:rPr>
          <w:rFonts w:ascii="Arial" w:hAnsi="Arial" w:cs="Arial"/>
          <w:noProof/>
          <w:sz w:val="28"/>
          <w:szCs w:val="28"/>
        </w:rPr>
        <mc:AlternateContent>
          <mc:Choice Requires="wps">
            <w:drawing>
              <wp:anchor distT="0" distB="0" distL="114300" distR="114300" simplePos="0" relativeHeight="251674624" behindDoc="0" locked="0" layoutInCell="1" allowOverlap="1" wp14:anchorId="019C26A1" wp14:editId="5E82A6FC">
                <wp:simplePos x="0" y="0"/>
                <wp:positionH relativeFrom="column">
                  <wp:posOffset>5551805</wp:posOffset>
                </wp:positionH>
                <wp:positionV relativeFrom="paragraph">
                  <wp:posOffset>116840</wp:posOffset>
                </wp:positionV>
                <wp:extent cx="672465" cy="0"/>
                <wp:effectExtent l="10795" t="48260" r="40640" b="78740"/>
                <wp:wrapNone/>
                <wp:docPr id="11" name="AutoShap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24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3" o:spid="_x0000_s1026" type="#_x0000_t32" style="position:absolute;margin-left:437.15pt;margin-top:9.2pt;width:52.95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">
                <v:stroke endarrow="block"/>
              </v:shape>
            </w:pict>
          </mc:Fallback>
        </mc:AlternateContent>
      </w:r>
      <w:r>
        <w:rPr>
          <w:rFonts w:ascii="Arial" w:hAnsi="Arial" w:cs="Arial"/>
          <w:noProof/>
          <w:sz w:val="28"/>
          <w:szCs w:val="28"/>
        </w:rPr>
        <mc:AlternateContent>
          <mc:Choice Requires="wps">
            <w:drawing>
              <wp:anchor distT="0" distB="0" distL="114300" distR="114300" simplePos="0" relativeHeight="251669504" behindDoc="0" locked="0" layoutInCell="1" allowOverlap="1" wp14:anchorId="554CE9BD" wp14:editId="02AFD4F3">
                <wp:simplePos x="0" y="0"/>
                <wp:positionH relativeFrom="column">
                  <wp:posOffset>241935</wp:posOffset>
                </wp:positionH>
                <wp:positionV relativeFrom="paragraph">
                  <wp:posOffset>144145</wp:posOffset>
                </wp:positionV>
                <wp:extent cx="607060" cy="4445"/>
                <wp:effectExtent l="9525" t="50165" r="31115" b="72390"/>
                <wp:wrapNone/>
                <wp:docPr id="10" name="AutoShap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7060" cy="44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 o:spid="_x0000_s1026" type="#_x0000_t32" style="position:absolute;margin-left:19.05pt;margin-top:11.35pt;width:47.8pt;height:.35p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">
                <v:stroke endarrow="block"/>
              </v:shape>
            </w:pict>
          </mc:Fallback>
        </mc:AlternateContent>
      </w:r>
      <w:r>
        <w:rPr>
          <w:rFonts w:ascii="Arial" w:hAnsi="Arial" w:cs="Arial"/>
          <w:noProof/>
          <w:sz w:val="28"/>
          <w:szCs w:val="28"/>
        </w:rPr>
        <mc:AlternateContent>
          <mc:Choice Requires="wps">
            <w:drawing>
              <wp:anchor distT="0" distB="0" distL="114300" distR="114300" simplePos="0" relativeHeight="251667456" behindDoc="0" locked="0" layoutInCell="1" allowOverlap="1" wp14:anchorId="2E892739" wp14:editId="5EB29158">
                <wp:simplePos x="0" y="0"/>
                <wp:positionH relativeFrom="column">
                  <wp:posOffset>895350</wp:posOffset>
                </wp:positionH>
                <wp:positionV relativeFrom="paragraph">
                  <wp:posOffset>116840</wp:posOffset>
                </wp:positionV>
                <wp:extent cx="291465" cy="227330"/>
                <wp:effectExtent l="2540" t="0" r="0" b="3810"/>
                <wp:wrapNone/>
                <wp:docPr id="9"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465" cy="227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3FDD44" w14:textId="77777777" w:rsidR="003E52CF" w:rsidRDefault="003E52CF" w:rsidP="008F3876">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67" type="#_x0000_t202" style="position:absolute;margin-left:70.5pt;margin-top:9.2pt;width:22.95pt;height:17.9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" filled="f" stroked="f">
                <v:textbox>
                  <w:txbxContent>
                    <w:p w14:paraId="4D3FDD44" w14:textId="77777777" w:rsidR="003E52CF" w:rsidRDefault="003E52CF" w:rsidP="008F3876">
                      <w:r>
                        <w:t>+</w:t>
                      </w:r>
                    </w:p>
                  </w:txbxContent>
                </v:textbox>
              </v:shape>
            </w:pict>
          </mc:Fallback>
        </mc:AlternateContent>
      </w:r>
      <w:r>
        <w:rPr>
          <w:rFonts w:ascii="Arial" w:hAnsi="Arial" w:cs="Arial"/>
          <w:noProof/>
          <w:sz w:val="28"/>
          <w:szCs w:val="28"/>
        </w:rPr>
        <mc:AlternateContent>
          <mc:Choice Requires="wps">
            <w:drawing>
              <wp:anchor distT="0" distB="0" distL="114300" distR="114300" simplePos="0" relativeHeight="251666432" behindDoc="0" locked="0" layoutInCell="1" allowOverlap="1" wp14:anchorId="037ED36F" wp14:editId="33820378">
                <wp:simplePos x="0" y="0"/>
                <wp:positionH relativeFrom="column">
                  <wp:posOffset>796925</wp:posOffset>
                </wp:positionH>
                <wp:positionV relativeFrom="paragraph">
                  <wp:posOffset>22225</wp:posOffset>
                </wp:positionV>
                <wp:extent cx="291465" cy="227330"/>
                <wp:effectExtent l="5715" t="4445" r="0" b="0"/>
                <wp:wrapNone/>
                <wp:docPr id="8"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465" cy="227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F35E4" w14:textId="77777777" w:rsidR="003E52CF" w:rsidRDefault="003E52CF" w:rsidP="008F3876">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068" type="#_x0000_t202" style="position:absolute;margin-left:62.75pt;margin-top:1.75pt;width:22.95pt;height:17.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" filled="f" stroked="f">
                <v:textbox>
                  <w:txbxContent>
                    <w:p w14:paraId="104F35E4" w14:textId="77777777" w:rsidR="003E52CF" w:rsidRDefault="003E52CF" w:rsidP="008F3876">
                      <w:r>
                        <w:t>-</w:t>
                      </w:r>
                    </w:p>
                  </w:txbxContent>
                </v:textbox>
              </v:shape>
            </w:pict>
          </mc:Fallback>
        </mc:AlternateContent>
      </w:r>
      <w:r>
        <w:rPr>
          <w:rFonts w:ascii="Arial" w:hAnsi="Arial" w:cs="Arial"/>
          <w:noProof/>
          <w:sz w:val="28"/>
          <w:szCs w:val="28"/>
        </w:rPr>
        <mc:AlternateContent>
          <mc:Choice Requires="wps">
            <w:drawing>
              <wp:anchor distT="0" distB="0" distL="114300" distR="114300" simplePos="0" relativeHeight="251665408" behindDoc="0" locked="0" layoutInCell="1" allowOverlap="1" wp14:anchorId="1DCBEAA3" wp14:editId="32F5331A">
                <wp:simplePos x="0" y="0"/>
                <wp:positionH relativeFrom="column">
                  <wp:posOffset>895350</wp:posOffset>
                </wp:positionH>
                <wp:positionV relativeFrom="paragraph">
                  <wp:posOffset>32385</wp:posOffset>
                </wp:positionV>
                <wp:extent cx="223520" cy="223520"/>
                <wp:effectExtent l="15240" t="14605" r="27940" b="28575"/>
                <wp:wrapNone/>
                <wp:docPr id="7" name="Auto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3520" cy="2235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 o:spid="_x0000_s1026" type="#_x0000_t32" style="position:absolute;margin-left:70.5pt;margin-top:2.55pt;width:17.6pt;height:17.6p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"/>
            </w:pict>
          </mc:Fallback>
        </mc:AlternateContent>
      </w:r>
      <w:r>
        <w:rPr>
          <w:rFonts w:ascii="Arial" w:hAnsi="Arial" w:cs="Arial"/>
          <w:noProof/>
          <w:sz w:val="28"/>
          <w:szCs w:val="28"/>
        </w:rPr>
        <mc:AlternateContent>
          <mc:Choice Requires="wps">
            <w:drawing>
              <wp:anchor distT="0" distB="0" distL="114300" distR="114300" simplePos="0" relativeHeight="251664384" behindDoc="0" locked="0" layoutInCell="1" allowOverlap="1" wp14:anchorId="03B635A7" wp14:editId="00350CE8">
                <wp:simplePos x="0" y="0"/>
                <wp:positionH relativeFrom="column">
                  <wp:posOffset>895350</wp:posOffset>
                </wp:positionH>
                <wp:positionV relativeFrom="paragraph">
                  <wp:posOffset>32385</wp:posOffset>
                </wp:positionV>
                <wp:extent cx="223520" cy="223520"/>
                <wp:effectExtent l="15240" t="14605" r="27940" b="28575"/>
                <wp:wrapNone/>
                <wp:docPr id="6"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3520" cy="2235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 o:spid="_x0000_s1026" type="#_x0000_t32" style="position:absolute;margin-left:70.5pt;margin-top:2.55pt;width:17.6pt;height:17.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"/>
            </w:pict>
          </mc:Fallback>
        </mc:AlternateContent>
      </w:r>
    </w:p>
    <w:p w14:paraId="25DDE5A9" w14:textId="77777777" w:rsidR="008F3876" w:rsidRDefault="008F3876" w:rsidP="008F3876">
      <w:pPr>
        <w:rPr>
          <w:rFonts w:ascii="Arial" w:hAnsi="Arial" w:cs="Arial"/>
          <w:sz w:val="28"/>
          <w:szCs w:val="28"/>
        </w:rPr>
      </w:pPr>
      <w:r>
        <w:rPr>
          <w:rFonts w:ascii="Arial" w:hAnsi="Arial" w:cs="Arial"/>
          <w:noProof/>
          <w:sz w:val="28"/>
          <w:szCs w:val="28"/>
        </w:rPr>
        <mc:AlternateContent>
          <mc:Choice Requires="wps">
            <w:drawing>
              <wp:anchor distT="0" distB="0" distL="114300" distR="114300" simplePos="0" relativeHeight="251671552" behindDoc="0" locked="0" layoutInCell="1" allowOverlap="1" wp14:anchorId="0E3CCD77" wp14:editId="4DA31603">
                <wp:simplePos x="0" y="0"/>
                <wp:positionH relativeFrom="column">
                  <wp:posOffset>1007110</wp:posOffset>
                </wp:positionH>
                <wp:positionV relativeFrom="paragraph">
                  <wp:posOffset>57150</wp:posOffset>
                </wp:positionV>
                <wp:extent cx="4655185" cy="684530"/>
                <wp:effectExtent l="88900" t="53340" r="69215" b="62230"/>
                <wp:wrapNone/>
                <wp:docPr id="5" name="AutoShap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4655185" cy="684530"/>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3" coordsize="21600,21600" o:spt="33" o:oned="t" path="m0,0l21600,,21600,21600e" filled="f">
                <v:stroke joinstyle="miter"/>
                <v:path arrowok="t" fillok="f" o:connecttype="none"/>
                <o:lock v:ext="edit" shapetype="t"/>
              </v:shapetype>
              <v:shape id="AutoShape 40" o:spid="_x0000_s1026" type="#_x0000_t33" style="position:absolute;margin-left:79.3pt;margin-top:4.5pt;width:366.55pt;height:53.9pt;rotation:18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">
                <v:stroke endarrow="block"/>
              </v:shape>
            </w:pict>
          </mc:Fallback>
        </mc:AlternateContent>
      </w:r>
    </w:p>
    <w:p w14:paraId="4CC05D55" w14:textId="77777777" w:rsidR="008F3876" w:rsidRDefault="008F3876" w:rsidP="008F3876">
      <w:pPr>
        <w:rPr>
          <w:rFonts w:ascii="Arial" w:hAnsi="Arial" w:cs="Arial"/>
          <w:sz w:val="28"/>
          <w:szCs w:val="28"/>
        </w:rPr>
      </w:pPr>
      <w:r>
        <w:rPr>
          <w:rFonts w:ascii="Arial" w:hAnsi="Arial" w:cs="Arial"/>
          <w:noProof/>
          <w:sz w:val="28"/>
          <w:szCs w:val="28"/>
        </w:rPr>
        <mc:AlternateContent>
          <mc:Choice Requires="wps">
            <w:drawing>
              <wp:anchor distT="0" distB="0" distL="114299" distR="114299" simplePos="0" relativeHeight="251677696" behindDoc="0" locked="0" layoutInCell="1" allowOverlap="1" wp14:anchorId="049059C0" wp14:editId="30CFCC94">
                <wp:simplePos x="0" y="0"/>
                <wp:positionH relativeFrom="column">
                  <wp:posOffset>-636</wp:posOffset>
                </wp:positionH>
                <wp:positionV relativeFrom="paragraph">
                  <wp:posOffset>44450</wp:posOffset>
                </wp:positionV>
                <wp:extent cx="0" cy="767080"/>
                <wp:effectExtent l="101600" t="50800" r="76200" b="20320"/>
                <wp:wrapNone/>
                <wp:docPr id="40" name="Connecteur droit avec flèch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76708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Connecteur droit avec flèche 40" o:spid="_x0000_s1026" type="#_x0000_t32" style="position:absolute;margin-left:0;margin-top:3.5pt;width:0;height:60.4pt;flip:y;z-index:251677696;visibility:visible;mso-wrap-style:square;mso-width-percent:0;mso-height-percent:0;mso-wrap-distance-left:114299emu;mso-wrap-distance-top:0;mso-wrap-distance-right:114299emu;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" strokecolor="#4a7ebb">
                <v:stroke endarrow="open"/>
                <o:lock v:ext="edit" shapetype="f"/>
              </v:shape>
            </w:pict>
          </mc:Fallback>
        </mc:AlternateContent>
      </w:r>
    </w:p>
    <w:p w14:paraId="0AC97706" w14:textId="77777777" w:rsidR="008F3876" w:rsidRDefault="008F3876" w:rsidP="008F3876">
      <w:pPr>
        <w:rPr>
          <w:rFonts w:ascii="Arial" w:hAnsi="Arial" w:cs="Arial"/>
          <w:sz w:val="28"/>
          <w:szCs w:val="28"/>
        </w:rPr>
      </w:pPr>
    </w:p>
    <w:p w14:paraId="6DE7DF4B" w14:textId="77777777" w:rsidR="008F3876" w:rsidRDefault="008F3876" w:rsidP="008F3876">
      <w:pPr>
        <w:rPr>
          <w:rFonts w:ascii="Arial" w:hAnsi="Arial" w:cs="Arial"/>
          <w:sz w:val="28"/>
          <w:szCs w:val="28"/>
        </w:rPr>
      </w:pPr>
    </w:p>
    <w:p w14:paraId="736E3056" w14:textId="77777777" w:rsidR="008F3876" w:rsidRDefault="008F3876" w:rsidP="008F3876">
      <w:pPr>
        <w:rPr>
          <w:rFonts w:ascii="Arial" w:hAnsi="Arial" w:cs="Arial"/>
          <w:sz w:val="28"/>
          <w:szCs w:val="28"/>
        </w:rPr>
      </w:pPr>
    </w:p>
    <w:p w14:paraId="65414941" w14:textId="77777777" w:rsidR="008F3876" w:rsidRDefault="008F3876" w:rsidP="008F3876"/>
    <w:p w14:paraId="14A41FC1" w14:textId="77777777" w:rsidR="008F3876" w:rsidRPr="007E3EE1" w:rsidRDefault="008F3876" w:rsidP="008F3876">
      <w:pPr>
        <w:rPr>
          <w:szCs w:val="24"/>
        </w:rPr>
      </w:pPr>
      <w:r w:rsidRPr="007E3EE1">
        <w:rPr>
          <w:szCs w:val="24"/>
        </w:rPr>
        <w:t>La Commande collaborative est exécutée en continu par l’interface du PC.</w:t>
      </w:r>
    </w:p>
    <w:p w14:paraId="7762DA1E" w14:textId="77777777" w:rsidR="008F3876" w:rsidRDefault="008F3876" w:rsidP="008F3876">
      <w:pPr>
        <w:rPr>
          <w:rFonts w:ascii="Arial" w:hAnsi="Arial" w:cs="Arial"/>
          <w:sz w:val="28"/>
          <w:szCs w:val="28"/>
        </w:rPr>
      </w:pPr>
      <w:r w:rsidRPr="007E3EE1">
        <w:rPr>
          <w:szCs w:val="24"/>
        </w:rPr>
        <w:t>La Commande collaborative envoie (via la liaison USB)</w:t>
      </w:r>
      <w:r>
        <w:rPr>
          <w:szCs w:val="24"/>
        </w:rPr>
        <w:t xml:space="preserve"> </w:t>
      </w:r>
      <w:r w:rsidRPr="007E3EE1">
        <w:rPr>
          <w:szCs w:val="24"/>
        </w:rPr>
        <w:t xml:space="preserve">une consigne de vitesse </w:t>
      </w:r>
      <w:r>
        <w:t xml:space="preserve">Ωc </w:t>
      </w:r>
      <w:r>
        <w:rPr>
          <w:szCs w:val="24"/>
        </w:rPr>
        <w:t xml:space="preserve">à la carte de </w:t>
      </w:r>
      <w:r w:rsidRPr="007E3EE1">
        <w:rPr>
          <w:szCs w:val="24"/>
        </w:rPr>
        <w:t>commande EPOS</w:t>
      </w:r>
      <w:r>
        <w:rPr>
          <w:szCs w:val="24"/>
        </w:rPr>
        <w:t xml:space="preserve"> de l’axe asservi en vitesse, </w:t>
      </w:r>
      <w:r w:rsidRPr="007E3EE1">
        <w:rPr>
          <w:szCs w:val="24"/>
        </w:rPr>
        <w:t xml:space="preserve">en fonction de la </w:t>
      </w:r>
      <w:r>
        <w:rPr>
          <w:szCs w:val="24"/>
        </w:rPr>
        <w:t xml:space="preserve">tension </w:t>
      </w:r>
      <w:r>
        <w:t xml:space="preserve">Uj </w:t>
      </w:r>
      <w:r>
        <w:rPr>
          <w:szCs w:val="24"/>
        </w:rPr>
        <w:t>image de la mesure effectuée par le capteur</w:t>
      </w:r>
      <w:r w:rsidRPr="007E3EE1">
        <w:rPr>
          <w:szCs w:val="24"/>
        </w:rPr>
        <w:t xml:space="preserve"> (intention de l'opérateur)</w:t>
      </w:r>
      <w:r>
        <w:rPr>
          <w:szCs w:val="24"/>
        </w:rPr>
        <w:t>.</w:t>
      </w:r>
    </w:p>
    <w:p w14:paraId="2656BB25" w14:textId="77777777" w:rsidR="008F3876" w:rsidRDefault="008F3876" w:rsidP="008F3876"/>
    <w:p w14:paraId="685632DC" w14:textId="77777777" w:rsidR="008F3876" w:rsidRDefault="008F3876" w:rsidP="008F3876">
      <w:r>
        <w:t xml:space="preserve">Le synoptique à l’écran reprend les éléments ci-dessus. </w:t>
      </w:r>
    </w:p>
    <w:p w14:paraId="4DEA1982" w14:textId="77777777" w:rsidR="008F3876" w:rsidRDefault="008F3876" w:rsidP="008F3876">
      <w:r>
        <w:t>Il montre de plus que la commande asservie (avec un correcteur Proportionnel Integral) en vitesse possède une boucle interne de courant (avec aussi un correcteur PI).</w:t>
      </w:r>
    </w:p>
    <w:p w14:paraId="28E1662C" w14:textId="77777777" w:rsidR="008F3876" w:rsidRDefault="008F3876" w:rsidP="008F3876">
      <w:r>
        <w:t xml:space="preserve">Un codeur incrémental optique placé à l’arrière du moteur renvoie la valeur mesurée de l’angle et de la  vitesse de rotation du moteur. </w:t>
      </w:r>
    </w:p>
    <w:p w14:paraId="6A196692" w14:textId="77777777" w:rsidR="008F3876" w:rsidRDefault="008F3876" w:rsidP="008F3876"/>
    <w:p w14:paraId="6B80DEE8" w14:textId="77777777" w:rsidR="008F3876" w:rsidRDefault="008F3876" w:rsidP="008F3876"/>
    <w:p w14:paraId="49F44B63" w14:textId="77777777" w:rsidR="008F3876" w:rsidRDefault="008F3876" w:rsidP="008F3876"/>
    <w:p w14:paraId="3BFCFE64" w14:textId="77777777" w:rsidR="008F3876" w:rsidRPr="003A4F37" w:rsidRDefault="008F3876" w:rsidP="008F3876">
      <w:pPr>
        <w:rPr>
          <w:szCs w:val="24"/>
        </w:rPr>
      </w:pPr>
      <w:r w:rsidRPr="00143281">
        <w:rPr>
          <w:sz w:val="28"/>
          <w:szCs w:val="28"/>
        </w:rPr>
        <w:t xml:space="preserve">Nous allons nous interesser uniquement à  la structure de </w:t>
      </w:r>
      <w:r w:rsidRPr="00143281">
        <w:rPr>
          <w:b/>
          <w:color w:val="FF0000"/>
          <w:sz w:val="28"/>
          <w:szCs w:val="28"/>
        </w:rPr>
        <w:t>l’asservissement de position</w:t>
      </w:r>
      <w:r w:rsidRPr="00143281">
        <w:rPr>
          <w:color w:val="FF0000"/>
          <w:sz w:val="28"/>
          <w:szCs w:val="28"/>
        </w:rPr>
        <w:t>,</w:t>
      </w:r>
      <w:r w:rsidRPr="00143281">
        <w:rPr>
          <w:sz w:val="28"/>
          <w:szCs w:val="28"/>
        </w:rPr>
        <w:t xml:space="preserve"> qui est mis en œuvre par exemple lors du positionnement de l’axe dans les positions </w:t>
      </w:r>
      <w:r w:rsidRPr="00143281">
        <w:rPr>
          <w:i/>
          <w:sz w:val="28"/>
          <w:szCs w:val="28"/>
          <w:u w:val="single"/>
        </w:rPr>
        <w:t>B</w:t>
      </w:r>
      <w:r w:rsidRPr="00143281">
        <w:rPr>
          <w:i/>
          <w:sz w:val="28"/>
          <w:szCs w:val="28"/>
        </w:rPr>
        <w:t>asse</w:t>
      </w:r>
      <w:r w:rsidRPr="00143281">
        <w:rPr>
          <w:sz w:val="28"/>
          <w:szCs w:val="28"/>
        </w:rPr>
        <w:t xml:space="preserve">, </w:t>
      </w:r>
      <w:r w:rsidRPr="00143281">
        <w:rPr>
          <w:i/>
          <w:sz w:val="28"/>
          <w:szCs w:val="28"/>
          <w:u w:val="single"/>
        </w:rPr>
        <w:t>I</w:t>
      </w:r>
      <w:r w:rsidRPr="00143281">
        <w:rPr>
          <w:i/>
          <w:sz w:val="28"/>
          <w:szCs w:val="28"/>
        </w:rPr>
        <w:t>nter</w:t>
      </w:r>
      <w:r w:rsidRPr="00143281">
        <w:rPr>
          <w:sz w:val="28"/>
          <w:szCs w:val="28"/>
        </w:rPr>
        <w:t xml:space="preserve"> et </w:t>
      </w:r>
      <w:r w:rsidRPr="00143281">
        <w:rPr>
          <w:i/>
          <w:sz w:val="28"/>
          <w:szCs w:val="28"/>
          <w:u w:val="single"/>
        </w:rPr>
        <w:t>H</w:t>
      </w:r>
      <w:r w:rsidRPr="00143281">
        <w:rPr>
          <w:i/>
          <w:sz w:val="28"/>
          <w:szCs w:val="28"/>
        </w:rPr>
        <w:t>aute</w:t>
      </w:r>
      <w:r w:rsidRPr="00143281">
        <w:rPr>
          <w:sz w:val="28"/>
          <w:szCs w:val="28"/>
        </w:rPr>
        <w:t xml:space="preserve"> en cliquant, dans le menu de base de l’interface, sur l’icône </w:t>
      </w:r>
      <w:r>
        <w:rPr>
          <w:noProof/>
          <w:sz w:val="28"/>
          <w:szCs w:val="28"/>
        </w:rPr>
        <w:drawing>
          <wp:inline distT="0" distB="0" distL="0" distR="0" wp14:anchorId="2EE81B97" wp14:editId="197730D2">
            <wp:extent cx="376555" cy="389890"/>
            <wp:effectExtent l="0" t="0" r="4445"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6555" cy="389890"/>
                    </a:xfrm>
                    <a:prstGeom prst="rect">
                      <a:avLst/>
                    </a:prstGeom>
                    <a:noFill/>
                    <a:ln>
                      <a:noFill/>
                    </a:ln>
                  </pic:spPr>
                </pic:pic>
              </a:graphicData>
            </a:graphic>
          </wp:inline>
        </w:drawing>
      </w:r>
      <w:r w:rsidRPr="003A4F37">
        <w:rPr>
          <w:szCs w:val="24"/>
        </w:rPr>
        <w:t xml:space="preserve"> .</w:t>
      </w:r>
    </w:p>
    <w:p w14:paraId="73B80B9B" w14:textId="77777777" w:rsidR="008F3876" w:rsidRDefault="008F3876" w:rsidP="008F3876">
      <w:pPr>
        <w:rPr>
          <w:sz w:val="28"/>
          <w:szCs w:val="28"/>
        </w:rPr>
      </w:pPr>
    </w:p>
    <w:p w14:paraId="76A22BDF" w14:textId="77777777" w:rsidR="008F3876" w:rsidRPr="00143281" w:rsidRDefault="008F3876" w:rsidP="008F3876">
      <w:pPr>
        <w:rPr>
          <w:color w:val="FF0000"/>
          <w:sz w:val="28"/>
          <w:szCs w:val="28"/>
        </w:rPr>
      </w:pPr>
      <w:r w:rsidRPr="00143281">
        <w:rPr>
          <w:color w:val="FF0000"/>
          <w:sz w:val="28"/>
          <w:szCs w:val="28"/>
        </w:rPr>
        <w:t>L’objectif est de faire évoluer le modèle proposé de l’axe asservi en position et de le valider en comparant les resultats théoriques aux résultats  mesurés.</w:t>
      </w:r>
    </w:p>
    <w:p w14:paraId="4679FFE0" w14:textId="77777777" w:rsidR="008F3876" w:rsidRPr="00BB270B" w:rsidRDefault="008F3876" w:rsidP="008F3876">
      <w:pPr>
        <w:rPr>
          <w:sz w:val="28"/>
          <w:szCs w:val="28"/>
        </w:rPr>
      </w:pPr>
    </w:p>
    <w:p w14:paraId="515A0393" w14:textId="77777777" w:rsidR="008F3876" w:rsidRDefault="008F3876" w:rsidP="008F3876">
      <w:r>
        <w:t>La structure de l’asservissement de position est donnée sur le schéma de la page suivante.</w:t>
      </w:r>
    </w:p>
    <w:p w14:paraId="0547F805" w14:textId="77777777" w:rsidR="008F3876" w:rsidRDefault="008F3876" w:rsidP="008F3876">
      <w:pPr>
        <w:rPr>
          <w:i/>
          <w:szCs w:val="24"/>
        </w:rPr>
      </w:pPr>
      <w:r>
        <w:t xml:space="preserve">Dans cette situation, l’utilisateur agit depuis le PC pour prépositionner l’axe et donne ses consignes de position </w:t>
      </w:r>
      <w:r w:rsidRPr="001C575F">
        <w:rPr>
          <w:i/>
          <w:szCs w:val="24"/>
          <w:u w:val="single"/>
        </w:rPr>
        <w:t>B</w:t>
      </w:r>
      <w:r w:rsidRPr="001C575F">
        <w:rPr>
          <w:i/>
          <w:szCs w:val="24"/>
        </w:rPr>
        <w:t>asse</w:t>
      </w:r>
      <w:r w:rsidRPr="001C575F">
        <w:rPr>
          <w:szCs w:val="24"/>
        </w:rPr>
        <w:t xml:space="preserve">, </w:t>
      </w:r>
      <w:r w:rsidRPr="001C575F">
        <w:rPr>
          <w:i/>
          <w:szCs w:val="24"/>
          <w:u w:val="single"/>
        </w:rPr>
        <w:t>I</w:t>
      </w:r>
      <w:r w:rsidRPr="001C575F">
        <w:rPr>
          <w:i/>
          <w:szCs w:val="24"/>
        </w:rPr>
        <w:t>nter</w:t>
      </w:r>
      <w:r w:rsidRPr="001C575F">
        <w:rPr>
          <w:szCs w:val="24"/>
        </w:rPr>
        <w:t xml:space="preserve"> et </w:t>
      </w:r>
      <w:r w:rsidRPr="001C575F">
        <w:rPr>
          <w:i/>
          <w:szCs w:val="24"/>
          <w:u w:val="single"/>
        </w:rPr>
        <w:t>H</w:t>
      </w:r>
      <w:r w:rsidRPr="001C575F">
        <w:rPr>
          <w:i/>
          <w:szCs w:val="24"/>
        </w:rPr>
        <w:t>aute</w:t>
      </w:r>
      <w:r>
        <w:rPr>
          <w:i/>
          <w:szCs w:val="24"/>
        </w:rPr>
        <w:t xml:space="preserve">, sans agir sur la poignée . </w:t>
      </w:r>
    </w:p>
    <w:p w14:paraId="35029496" w14:textId="77777777" w:rsidR="008F3876" w:rsidRDefault="008F3876" w:rsidP="008F3876">
      <w:pPr>
        <w:rPr>
          <w:szCs w:val="24"/>
        </w:rPr>
      </w:pPr>
      <w:r w:rsidRPr="003A4F37">
        <w:rPr>
          <w:szCs w:val="24"/>
        </w:rPr>
        <w:t>Le capteur d’effort ne figure donc pas dans ce schéma.</w:t>
      </w:r>
    </w:p>
    <w:p w14:paraId="3F0AFDE2" w14:textId="77777777" w:rsidR="008F3876" w:rsidRDefault="008F3876" w:rsidP="008F3876">
      <w:pPr>
        <w:rPr>
          <w:szCs w:val="24"/>
        </w:rPr>
      </w:pPr>
    </w:p>
    <w:p w14:paraId="23BA9434" w14:textId="77777777" w:rsidR="008F3876" w:rsidRDefault="008F3876" w:rsidP="008F3876">
      <w:pPr>
        <w:jc w:val="both"/>
      </w:pPr>
      <w:r>
        <w:t> </w:t>
      </w:r>
    </w:p>
    <w:p w14:paraId="47D46535" w14:textId="77777777" w:rsidR="008F3876" w:rsidRPr="00EB53E2" w:rsidRDefault="008F3876" w:rsidP="008F3876">
      <w:pPr>
        <w:pStyle w:val="Questiondidastel"/>
        <w:jc w:val="left"/>
        <w:rPr>
          <w:lang w:val="fr-FR"/>
        </w:rPr>
      </w:pPr>
      <w:r w:rsidRPr="00EB53E2">
        <w:t xml:space="preserve">Un codeur incrémental </w:t>
      </w:r>
      <w:r w:rsidRPr="00EB53E2">
        <w:rPr>
          <w:lang w:val="fr-FR"/>
        </w:rPr>
        <w:t xml:space="preserve">optique </w:t>
      </w:r>
      <w:r w:rsidRPr="00EB53E2">
        <w:t xml:space="preserve">placé sur </w:t>
      </w:r>
      <w:r w:rsidRPr="00EB53E2">
        <w:rPr>
          <w:lang w:val="fr-FR"/>
        </w:rPr>
        <w:t>l’axe du m</w:t>
      </w:r>
      <w:r w:rsidRPr="00EB53E2">
        <w:t>oteur réalise une mesure de position </w:t>
      </w:r>
      <w:r w:rsidRPr="00EB53E2">
        <w:rPr>
          <w:lang w:val="fr-FR"/>
        </w:rPr>
        <w:t>.</w:t>
      </w:r>
      <w:r w:rsidRPr="00EB53E2">
        <w:br/>
        <w:t>Expliquer brièvement son principe de fonctionnement en consultant le dossier CAPTEUR</w:t>
      </w:r>
      <w:r w:rsidRPr="00EB53E2">
        <w:rPr>
          <w:lang w:val="fr-FR"/>
        </w:rPr>
        <w:t xml:space="preserve"> et le DOSSIER TECHNIQUE.</w:t>
      </w:r>
    </w:p>
    <w:p w14:paraId="3A3B85AF" w14:textId="77777777" w:rsidR="008F3876" w:rsidRPr="00EB53E2" w:rsidRDefault="008F3876" w:rsidP="008F3876">
      <w:pPr>
        <w:pStyle w:val="Questiondidastel"/>
        <w:numPr>
          <w:ilvl w:val="0"/>
          <w:numId w:val="0"/>
        </w:numPr>
        <w:ind w:left="1474" w:hanging="1474"/>
        <w:jc w:val="left"/>
        <w:rPr>
          <w:lang w:val="fr-FR"/>
        </w:rPr>
      </w:pPr>
    </w:p>
    <w:p w14:paraId="188465D7" w14:textId="77777777" w:rsidR="008F3876" w:rsidRPr="00B61588" w:rsidRDefault="008F3876" w:rsidP="008F3876">
      <w:pPr>
        <w:pStyle w:val="Questiondidastel"/>
        <w:numPr>
          <w:ilvl w:val="0"/>
          <w:numId w:val="0"/>
        </w:numPr>
        <w:ind w:left="1474" w:hanging="58"/>
        <w:jc w:val="left"/>
        <w:rPr>
          <w:lang w:val="fr-FR"/>
        </w:rPr>
        <w:sectPr w:rsidR="008F3876" w:rsidRPr="00B61588">
          <w:headerReference w:type="default" r:id="rId17"/>
          <w:footerReference w:type="default" r:id="rId18"/>
          <w:headerReference w:type="first" r:id="rId19"/>
          <w:footerReference w:type="first" r:id="rId20"/>
          <w:pgSz w:w="11907" w:h="16840"/>
          <w:pgMar w:top="567" w:right="1134" w:bottom="726" w:left="1134" w:header="284" w:footer="851" w:gutter="0"/>
          <w:cols w:space="720"/>
          <w:titlePg/>
        </w:sectPr>
      </w:pPr>
      <w:r w:rsidRPr="00EB53E2">
        <w:rPr>
          <w:lang w:val="fr-FR"/>
        </w:rPr>
        <w:t>Quels sont les avantages et inconvénients de mesurer la position du m</w:t>
      </w:r>
      <w:r>
        <w:rPr>
          <w:lang w:val="fr-FR"/>
        </w:rPr>
        <w:t>oteur plutôt que celle de l’axe vertical</w:t>
      </w:r>
    </w:p>
    <w:p w14:paraId="2A43A5B9" w14:textId="77777777" w:rsidR="00410550" w:rsidRPr="00B74BBC" w:rsidRDefault="00410550" w:rsidP="00410550">
      <w:pPr>
        <w:pBdr>
          <w:top w:val="single" w:sz="4" w:space="1" w:color="auto"/>
          <w:bottom w:val="single" w:sz="4" w:space="1" w:color="auto"/>
        </w:pBdr>
        <w:rPr>
          <w:b/>
          <w:color w:val="0070C0"/>
          <w:sz w:val="36"/>
          <w:szCs w:val="36"/>
        </w:rPr>
      </w:pPr>
      <w:r w:rsidRPr="003A4F37">
        <w:rPr>
          <w:b/>
          <w:color w:val="FF0000"/>
          <w:sz w:val="36"/>
          <w:szCs w:val="36"/>
        </w:rPr>
        <w:t>Partie 1 :</w:t>
      </w:r>
      <w:r>
        <w:rPr>
          <w:b/>
          <w:color w:val="0070C0"/>
          <w:sz w:val="36"/>
          <w:szCs w:val="36"/>
        </w:rPr>
        <w:t xml:space="preserve"> </w:t>
      </w:r>
      <w:r w:rsidRPr="00B74BBC">
        <w:rPr>
          <w:b/>
          <w:color w:val="0070C0"/>
          <w:sz w:val="36"/>
          <w:szCs w:val="36"/>
        </w:rPr>
        <w:t xml:space="preserve">Obtenir une réponse :   mesure  </w:t>
      </w:r>
      <w:r>
        <w:rPr>
          <w:b/>
          <w:color w:val="0070C0"/>
          <w:sz w:val="36"/>
          <w:szCs w:val="36"/>
        </w:rPr>
        <w:t>du courant moteur</w:t>
      </w:r>
    </w:p>
    <w:p w14:paraId="00398207" w14:textId="77777777" w:rsidR="00410550" w:rsidRDefault="00410550" w:rsidP="00410550"/>
    <w:p w14:paraId="6A1B20B3" w14:textId="58E17EF0" w:rsidR="00410550" w:rsidRPr="003E52CF" w:rsidRDefault="00410550" w:rsidP="00410550">
      <w:pPr>
        <w:jc w:val="both"/>
        <w:rPr>
          <w:szCs w:val="24"/>
        </w:rPr>
      </w:pPr>
      <w:r w:rsidRPr="00FB413F">
        <w:rPr>
          <w:b/>
          <w:szCs w:val="24"/>
        </w:rPr>
        <w:t>Objectif :</w:t>
      </w:r>
      <w:r w:rsidRPr="00FB413F">
        <w:rPr>
          <w:szCs w:val="24"/>
        </w:rPr>
        <w:t xml:space="preserve"> réaliser des  mesures afin de </w:t>
      </w:r>
      <w:r>
        <w:rPr>
          <w:szCs w:val="24"/>
        </w:rPr>
        <w:t>justifier l’évolution du couple moteur pour une entrée en trapèze de vitesse, avec différentes masses additionnelles et pour différentes accelerations.</w:t>
      </w:r>
    </w:p>
    <w:p w14:paraId="2DC260A6" w14:textId="77777777" w:rsidR="00410550" w:rsidRDefault="00410550" w:rsidP="00410550">
      <w:pPr>
        <w:pStyle w:val="Paragraphedeliste"/>
        <w:numPr>
          <w:ilvl w:val="0"/>
          <w:numId w:val="3"/>
        </w:numPr>
        <w:jc w:val="both"/>
      </w:pPr>
      <w:r>
        <w:t>Arrêter la commande collaborative</w:t>
      </w:r>
    </w:p>
    <w:p w14:paraId="1502902E" w14:textId="3B75C1D8" w:rsidR="00410550" w:rsidRDefault="00410550" w:rsidP="00410550">
      <w:pPr>
        <w:numPr>
          <w:ilvl w:val="0"/>
          <w:numId w:val="5"/>
        </w:numPr>
        <w:jc w:val="both"/>
      </w:pPr>
      <w:r>
        <w:t xml:space="preserve">Dans l’interface, sélectionner l’icône « Acquisition axe » </w:t>
      </w:r>
      <w:r>
        <w:rPr>
          <w:noProof/>
        </w:rPr>
        <w:drawing>
          <wp:inline distT="0" distB="0" distL="0" distR="0" wp14:anchorId="0C98AE47" wp14:editId="58627FEE">
            <wp:extent cx="309245" cy="322580"/>
            <wp:effectExtent l="0" t="0" r="0" b="7620"/>
            <wp:docPr id="88" name="Imag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9245" cy="322580"/>
                    </a:xfrm>
                    <a:prstGeom prst="rect">
                      <a:avLst/>
                    </a:prstGeom>
                    <a:noFill/>
                    <a:ln>
                      <a:noFill/>
                    </a:ln>
                  </pic:spPr>
                </pic:pic>
              </a:graphicData>
            </a:graphic>
          </wp:inline>
        </w:drawing>
      </w:r>
      <w:r>
        <w:t xml:space="preserve"> puis sélectionner l’acquisition de la consigne de vitesse et de position (icône </w:t>
      </w:r>
      <w:r>
        <w:rPr>
          <w:noProof/>
        </w:rPr>
        <w:drawing>
          <wp:inline distT="0" distB="0" distL="0" distR="0" wp14:anchorId="55D2B8C2" wp14:editId="1006C884">
            <wp:extent cx="322580" cy="309245"/>
            <wp:effectExtent l="0" t="0" r="7620" b="0"/>
            <wp:docPr id="87"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2580" cy="309245"/>
                    </a:xfrm>
                    <a:prstGeom prst="rect">
                      <a:avLst/>
                    </a:prstGeom>
                    <a:noFill/>
                    <a:ln>
                      <a:noFill/>
                    </a:ln>
                  </pic:spPr>
                </pic:pic>
              </a:graphicData>
            </a:graphic>
          </wp:inline>
        </w:drawing>
      </w:r>
      <w:r>
        <w:t>)</w:t>
      </w:r>
      <w:r w:rsidR="00360D20">
        <w:t xml:space="preserve"> et choisir un asservissement en profil de position</w:t>
      </w:r>
      <w:r>
        <w:t xml:space="preserve">. </w:t>
      </w:r>
    </w:p>
    <w:p w14:paraId="1E620051" w14:textId="77777777" w:rsidR="00410550" w:rsidRDefault="00410550" w:rsidP="00410550">
      <w:pPr>
        <w:numPr>
          <w:ilvl w:val="0"/>
          <w:numId w:val="5"/>
        </w:numPr>
        <w:jc w:val="both"/>
      </w:pPr>
      <w:r>
        <w:t xml:space="preserve">Solliciter l’axe </w:t>
      </w:r>
      <w:r>
        <w:rPr>
          <w:noProof/>
        </w:rPr>
        <w:drawing>
          <wp:inline distT="0" distB="0" distL="0" distR="0" wp14:anchorId="6F4721DA" wp14:editId="16EAA75A">
            <wp:extent cx="389890" cy="349885"/>
            <wp:effectExtent l="0" t="0" r="0" b="5715"/>
            <wp:docPr id="86"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89890" cy="349885"/>
                    </a:xfrm>
                    <a:prstGeom prst="rect">
                      <a:avLst/>
                    </a:prstGeom>
                    <a:noFill/>
                    <a:ln>
                      <a:noFill/>
                    </a:ln>
                  </pic:spPr>
                </pic:pic>
              </a:graphicData>
            </a:graphic>
          </wp:inline>
        </w:drawing>
      </w:r>
      <w:r>
        <w:t xml:space="preserve"> muni de </w:t>
      </w:r>
      <w:r w:rsidRPr="00DA59BF">
        <w:rPr>
          <w:b/>
          <w:color w:val="FF0000"/>
        </w:rPr>
        <w:t>deux masses additionnelles</w:t>
      </w:r>
      <w:r>
        <w:t xml:space="preserve"> par une consigne en profil de position avec un échelon de valeur 250 mm, en partant de la position </w:t>
      </w:r>
      <w:r w:rsidRPr="000660E3">
        <w:rPr>
          <w:i/>
          <w:u w:val="single"/>
        </w:rPr>
        <w:t>B</w:t>
      </w:r>
      <w:r w:rsidRPr="000660E3">
        <w:rPr>
          <w:i/>
        </w:rPr>
        <w:t>asse</w:t>
      </w:r>
      <w:r>
        <w:t> .</w:t>
      </w:r>
      <w:r>
        <w:br/>
      </w:r>
    </w:p>
    <w:p w14:paraId="30B2E178" w14:textId="77777777" w:rsidR="00410550" w:rsidRDefault="00410550" w:rsidP="00410550">
      <w:pPr>
        <w:numPr>
          <w:ilvl w:val="0"/>
          <w:numId w:val="5"/>
        </w:numPr>
        <w:jc w:val="both"/>
      </w:pPr>
      <w:r>
        <w:t>Verifier que la vitesse et l’acceleration du moteur sont aux valeurs maxi :  5000 rpm et 20 000 rpm/s</w:t>
      </w:r>
    </w:p>
    <w:p w14:paraId="59807B5B" w14:textId="77777777" w:rsidR="00410550" w:rsidRDefault="00410550" w:rsidP="00410550">
      <w:pPr>
        <w:numPr>
          <w:ilvl w:val="0"/>
          <w:numId w:val="5"/>
        </w:numPr>
        <w:jc w:val="both"/>
      </w:pPr>
      <w:r>
        <w:t xml:space="preserve"> Avant chaque manipulation, et pour revenir dans une position initiale correcte dans le cas d’un mouvement de l’axe, on se placera au préalable en position </w:t>
      </w:r>
      <w:r w:rsidRPr="008D1CE2">
        <w:rPr>
          <w:i/>
          <w:u w:val="single"/>
        </w:rPr>
        <w:t>Basse</w:t>
      </w:r>
      <w:r>
        <w:t xml:space="preserve"> </w:t>
      </w:r>
      <w:r>
        <w:br/>
        <w:t>Pour cela, il suffit de revenir dans l’écran de base de l’interface de mesure et de cliquer sur </w:t>
      </w:r>
      <w:r>
        <w:rPr>
          <w:noProof/>
        </w:rPr>
        <w:drawing>
          <wp:inline distT="0" distB="0" distL="0" distR="0" wp14:anchorId="4322E49D" wp14:editId="2CA9285D">
            <wp:extent cx="376555" cy="389890"/>
            <wp:effectExtent l="0" t="0" r="4445" b="0"/>
            <wp:docPr id="8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6555" cy="389890"/>
                    </a:xfrm>
                    <a:prstGeom prst="rect">
                      <a:avLst/>
                    </a:prstGeom>
                    <a:noFill/>
                    <a:ln>
                      <a:noFill/>
                    </a:ln>
                  </pic:spPr>
                </pic:pic>
              </a:graphicData>
            </a:graphic>
          </wp:inline>
        </w:drawing>
      </w:r>
      <w:r>
        <w:t xml:space="preserve"> puis </w:t>
      </w:r>
      <w:r w:rsidRPr="008D1CE2">
        <w:rPr>
          <w:i/>
          <w:u w:val="single"/>
        </w:rPr>
        <w:t>I</w:t>
      </w:r>
      <w:r w:rsidRPr="008D1CE2">
        <w:rPr>
          <w:i/>
        </w:rPr>
        <w:t>nter</w:t>
      </w:r>
      <w:r>
        <w:t>.</w:t>
      </w:r>
    </w:p>
    <w:p w14:paraId="310925D4" w14:textId="77777777" w:rsidR="00410550" w:rsidRDefault="00410550" w:rsidP="00410550">
      <w:pPr>
        <w:jc w:val="center"/>
      </w:pPr>
      <w:r>
        <w:rPr>
          <w:noProof/>
        </w:rPr>
        <mc:AlternateContent>
          <mc:Choice Requires="wps">
            <w:drawing>
              <wp:anchor distT="0" distB="0" distL="114300" distR="114300" simplePos="0" relativeHeight="251689984" behindDoc="0" locked="0" layoutInCell="1" allowOverlap="1" wp14:anchorId="707E3CA4" wp14:editId="35E95D02">
                <wp:simplePos x="0" y="0"/>
                <wp:positionH relativeFrom="column">
                  <wp:posOffset>2987675</wp:posOffset>
                </wp:positionH>
                <wp:positionV relativeFrom="paragraph">
                  <wp:posOffset>864235</wp:posOffset>
                </wp:positionV>
                <wp:extent cx="2962910" cy="1191895"/>
                <wp:effectExtent l="12065" t="10795" r="22225" b="29210"/>
                <wp:wrapNone/>
                <wp:docPr id="123" name="Oval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62910" cy="1191895"/>
                        </a:xfrm>
                        <a:prstGeom prst="ellipse">
                          <a:avLst/>
                        </a:prstGeom>
                        <a:noFill/>
                        <a:ln w="31750">
                          <a:solidFill>
                            <a:srgbClr val="00B05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1" o:spid="_x0000_s1026" style="position:absolute;margin-left:235.25pt;margin-top:68.05pt;width:233.3pt;height:93.8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" filled="f" strokecolor="#00b050" strokeweight="2.5pt"/>
            </w:pict>
          </mc:Fallback>
        </mc:AlternateContent>
      </w:r>
      <w:r>
        <w:rPr>
          <w:noProof/>
        </w:rPr>
        <mc:AlternateContent>
          <mc:Choice Requires="wps">
            <w:drawing>
              <wp:anchor distT="0" distB="0" distL="114300" distR="114300" simplePos="0" relativeHeight="251692032" behindDoc="0" locked="0" layoutInCell="1" allowOverlap="1" wp14:anchorId="54A1F243" wp14:editId="63D7DAB1">
                <wp:simplePos x="0" y="0"/>
                <wp:positionH relativeFrom="column">
                  <wp:posOffset>4304030</wp:posOffset>
                </wp:positionH>
                <wp:positionV relativeFrom="paragraph">
                  <wp:posOffset>1522095</wp:posOffset>
                </wp:positionV>
                <wp:extent cx="697865" cy="264160"/>
                <wp:effectExtent l="0" t="0" r="5715" b="0"/>
                <wp:wrapNone/>
                <wp:docPr id="122"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786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24D9D0" w14:textId="77777777" w:rsidR="003E52CF" w:rsidRPr="006D3AE7" w:rsidRDefault="003E52CF" w:rsidP="00410550">
                            <w:pPr>
                              <w:rPr>
                                <w:b/>
                                <w:color w:val="FFFFFF"/>
                              </w:rPr>
                            </w:pPr>
                            <w:r w:rsidRPr="006D3AE7">
                              <w:rPr>
                                <w:b/>
                                <w:color w:val="FFFFFF"/>
                              </w:rPr>
                              <w:t>25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 o:spid="_x0000_s1069" type="#_x0000_t202" style="position:absolute;left:0;text-align:left;margin-left:338.9pt;margin-top:119.85pt;width:54.95pt;height:20.8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" filled="f" stroked="f">
                <v:textbox>
                  <w:txbxContent>
                    <w:p w14:paraId="4724D9D0" w14:textId="77777777" w:rsidR="003E52CF" w:rsidRPr="006D3AE7" w:rsidRDefault="003E52CF" w:rsidP="00410550">
                      <w:pPr>
                        <w:rPr>
                          <w:b/>
                          <w:color w:val="FFFFFF"/>
                        </w:rPr>
                      </w:pPr>
                      <w:r w:rsidRPr="006D3AE7">
                        <w:rPr>
                          <w:b/>
                          <w:color w:val="FFFFFF"/>
                        </w:rPr>
                        <w:t>250</w:t>
                      </w:r>
                    </w:p>
                  </w:txbxContent>
                </v:textbox>
              </v:shape>
            </w:pict>
          </mc:Fallback>
        </mc:AlternateContent>
      </w:r>
      <w:r>
        <w:rPr>
          <w:noProof/>
        </w:rPr>
        <mc:AlternateContent>
          <mc:Choice Requires="wps">
            <w:drawing>
              <wp:anchor distT="0" distB="0" distL="114300" distR="114300" simplePos="0" relativeHeight="251691008" behindDoc="0" locked="0" layoutInCell="1" allowOverlap="1" wp14:anchorId="6AED96C8" wp14:editId="37BE78BC">
                <wp:simplePos x="0" y="0"/>
                <wp:positionH relativeFrom="column">
                  <wp:posOffset>4197985</wp:posOffset>
                </wp:positionH>
                <wp:positionV relativeFrom="paragraph">
                  <wp:posOffset>1562735</wp:posOffset>
                </wp:positionV>
                <wp:extent cx="452755" cy="160020"/>
                <wp:effectExtent l="3175" t="0" r="13970" b="6985"/>
                <wp:wrapNone/>
                <wp:docPr id="121" name="Rectangl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2755" cy="16002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2" o:spid="_x0000_s1026" style="position:absolute;margin-left:330.55pt;margin-top:123.05pt;width:35.65pt;height:12.6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" fillcolor="black"/>
            </w:pict>
          </mc:Fallback>
        </mc:AlternateContent>
      </w:r>
      <w:r>
        <w:rPr>
          <w:noProof/>
        </w:rPr>
        <w:drawing>
          <wp:inline distT="0" distB="0" distL="0" distR="0" wp14:anchorId="212A845D" wp14:editId="7724A2DF">
            <wp:extent cx="4545330" cy="1909445"/>
            <wp:effectExtent l="0" t="0" r="1270" b="0"/>
            <wp:docPr id="84"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45330" cy="1909445"/>
                    </a:xfrm>
                    <a:prstGeom prst="rect">
                      <a:avLst/>
                    </a:prstGeom>
                    <a:noFill/>
                    <a:ln>
                      <a:noFill/>
                    </a:ln>
                  </pic:spPr>
                </pic:pic>
              </a:graphicData>
            </a:graphic>
          </wp:inline>
        </w:drawing>
      </w:r>
    </w:p>
    <w:p w14:paraId="46FD12B4" w14:textId="77777777" w:rsidR="00410550" w:rsidRDefault="00410550" w:rsidP="00410550">
      <w:r>
        <w:rPr>
          <w:noProof/>
        </w:rPr>
        <w:drawing>
          <wp:anchor distT="0" distB="0" distL="114300" distR="114300" simplePos="0" relativeHeight="251694080" behindDoc="0" locked="0" layoutInCell="1" allowOverlap="1" wp14:anchorId="538942F7" wp14:editId="53DAE49B">
            <wp:simplePos x="0" y="0"/>
            <wp:positionH relativeFrom="column">
              <wp:posOffset>6085205</wp:posOffset>
            </wp:positionH>
            <wp:positionV relativeFrom="paragraph">
              <wp:posOffset>45720</wp:posOffset>
            </wp:positionV>
            <wp:extent cx="334645" cy="321945"/>
            <wp:effectExtent l="0" t="0" r="0" b="8255"/>
            <wp:wrapNone/>
            <wp:docPr id="120" name="Imag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34645" cy="3219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5C35150" w14:textId="77777777" w:rsidR="00410550" w:rsidRDefault="00410550" w:rsidP="00410550">
      <w:pPr>
        <w:numPr>
          <w:ilvl w:val="0"/>
          <w:numId w:val="5"/>
        </w:numPr>
        <w:jc w:val="both"/>
      </w:pPr>
      <w:r>
        <w:t>Mettre l’échelle de courant à gauche et l’échelle de vitesse  à droite en cliquant sur l’icône .</w:t>
      </w:r>
    </w:p>
    <w:p w14:paraId="611366AB" w14:textId="77777777" w:rsidR="00410550" w:rsidRDefault="00410550" w:rsidP="00410550">
      <w:pPr>
        <w:numPr>
          <w:ilvl w:val="0"/>
          <w:numId w:val="5"/>
        </w:numPr>
        <w:jc w:val="both"/>
      </w:pPr>
      <w:r>
        <w:t>Choisir un echantillonage de 15ms pour avoir une visualisation sur toute la durée de fonctionnnement (0.7s au moins)</w:t>
      </w:r>
    </w:p>
    <w:p w14:paraId="40568AA8" w14:textId="77777777" w:rsidR="00410550" w:rsidRDefault="00410550" w:rsidP="00410550"/>
    <w:p w14:paraId="53123562" w14:textId="77777777" w:rsidR="00410550" w:rsidRPr="00856113" w:rsidRDefault="00410550" w:rsidP="00410550">
      <w:pPr>
        <w:pStyle w:val="Questiondidastel"/>
      </w:pPr>
      <w:r>
        <w:t> Decrire l’évolution du courant dans les différentes phases de mouvement.</w:t>
      </w:r>
      <w:r>
        <w:br/>
        <w:t>Indiquer pourquoi le couple moteur est maxi au demarrage .</w:t>
      </w:r>
    </w:p>
    <w:p w14:paraId="7C96CF15" w14:textId="77777777" w:rsidR="00410550" w:rsidRDefault="00410550" w:rsidP="00410550">
      <w:pPr>
        <w:pStyle w:val="Questiondidastel"/>
        <w:numPr>
          <w:ilvl w:val="0"/>
          <w:numId w:val="0"/>
        </w:numPr>
        <w:ind w:left="1474"/>
        <w:rPr>
          <w:lang w:val="fr-FR"/>
        </w:rPr>
      </w:pPr>
      <w:r>
        <w:t>Pourquoi le moteur force t’il  en phase d’accélleration nulle?</w:t>
      </w:r>
      <w:r>
        <w:rPr>
          <w:lang w:val="fr-FR"/>
        </w:rPr>
        <w:t xml:space="preserve"> </w:t>
      </w:r>
    </w:p>
    <w:p w14:paraId="40935AB4" w14:textId="77777777" w:rsidR="00410550" w:rsidRDefault="00410550" w:rsidP="00410550">
      <w:pPr>
        <w:pStyle w:val="Questiondidastel"/>
        <w:numPr>
          <w:ilvl w:val="0"/>
          <w:numId w:val="0"/>
        </w:numPr>
        <w:ind w:left="1474"/>
      </w:pPr>
      <w:r>
        <w:rPr>
          <w:lang w:val="fr-FR"/>
        </w:rPr>
        <w:t>Pourquoi est il non nul en début et fin de mouvement ?</w:t>
      </w:r>
    </w:p>
    <w:p w14:paraId="700B91D1" w14:textId="77777777" w:rsidR="00410550" w:rsidRDefault="00410550" w:rsidP="00410550">
      <w:pPr>
        <w:pStyle w:val="Questiondidastel"/>
        <w:numPr>
          <w:ilvl w:val="0"/>
          <w:numId w:val="0"/>
        </w:numPr>
        <w:ind w:left="1474"/>
        <w:rPr>
          <w:lang w:val="fr-FR"/>
        </w:rPr>
      </w:pPr>
      <w:r>
        <w:rPr>
          <w:noProof/>
          <w:lang w:val="fr-FR" w:eastAsia="fr-FR"/>
        </w:rPr>
        <w:drawing>
          <wp:anchor distT="3456" distB="4752" distL="117762" distR="119277" simplePos="0" relativeHeight="251695104" behindDoc="0" locked="0" layoutInCell="1" allowOverlap="1" wp14:anchorId="0F80F736" wp14:editId="6198917B">
            <wp:simplePos x="0" y="0"/>
            <wp:positionH relativeFrom="column">
              <wp:posOffset>2838737</wp:posOffset>
            </wp:positionH>
            <wp:positionV relativeFrom="paragraph">
              <wp:posOffset>291746</wp:posOffset>
            </wp:positionV>
            <wp:extent cx="3293745" cy="2300605"/>
            <wp:effectExtent l="0" t="0" r="33655" b="36195"/>
            <wp:wrapNone/>
            <wp:docPr id="119" name="Graphique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14:sizeRelH relativeFrom="page">
              <wp14:pctWidth>0</wp14:pctWidth>
            </wp14:sizeRelH>
            <wp14:sizeRelV relativeFrom="page">
              <wp14:pctHeight>0</wp14:pctHeight>
            </wp14:sizeRelV>
          </wp:anchor>
        </w:drawing>
      </w:r>
      <w:r>
        <w:t>Decrire sur la sortie imprimante les zones où le moteur est « moteur » et celles où il est « recepteur ».</w:t>
      </w:r>
    </w:p>
    <w:p w14:paraId="06E5E462" w14:textId="77777777" w:rsidR="00410550" w:rsidRPr="00856113" w:rsidRDefault="00410550" w:rsidP="00410550">
      <w:pPr>
        <w:pStyle w:val="Questiondidastel"/>
        <w:numPr>
          <w:ilvl w:val="0"/>
          <w:numId w:val="0"/>
        </w:numPr>
        <w:rPr>
          <w:lang w:val="fr-FR"/>
        </w:rPr>
      </w:pPr>
    </w:p>
    <w:p w14:paraId="3C7734FB" w14:textId="77777777" w:rsidR="00410550" w:rsidRPr="003C501B" w:rsidRDefault="00410550" w:rsidP="00410550">
      <w:pPr>
        <w:pStyle w:val="Questiondidastel"/>
      </w:pPr>
      <w:r>
        <w:rPr>
          <w:lang w:val="fr-FR"/>
        </w:rPr>
        <w:t xml:space="preserve">Commenter les courbes </w:t>
      </w:r>
    </w:p>
    <w:p w14:paraId="44384F8F" w14:textId="77777777" w:rsidR="00410550" w:rsidRDefault="00410550" w:rsidP="00410550">
      <w:pPr>
        <w:pStyle w:val="Questiondidastel"/>
        <w:numPr>
          <w:ilvl w:val="0"/>
          <w:numId w:val="0"/>
        </w:numPr>
        <w:ind w:left="1474"/>
        <w:rPr>
          <w:lang w:val="fr-FR"/>
        </w:rPr>
      </w:pPr>
      <w:r>
        <w:rPr>
          <w:lang w:val="fr-FR"/>
        </w:rPr>
        <w:t>ci-dessous en comparant</w:t>
      </w:r>
    </w:p>
    <w:p w14:paraId="3F50FAA4" w14:textId="77777777" w:rsidR="00410550" w:rsidRDefault="00410550" w:rsidP="00410550">
      <w:pPr>
        <w:pStyle w:val="Questiondidastel"/>
        <w:numPr>
          <w:ilvl w:val="0"/>
          <w:numId w:val="0"/>
        </w:numPr>
        <w:ind w:left="1474"/>
        <w:rPr>
          <w:lang w:val="fr-FR"/>
        </w:rPr>
      </w:pPr>
      <w:r>
        <w:rPr>
          <w:lang w:val="fr-FR"/>
        </w:rPr>
        <w:t xml:space="preserve"> la consigne en trapèze </w:t>
      </w:r>
    </w:p>
    <w:p w14:paraId="20AC2951" w14:textId="77777777" w:rsidR="00410550" w:rsidRDefault="00410550" w:rsidP="00410550">
      <w:pPr>
        <w:pStyle w:val="Questiondidastel"/>
        <w:numPr>
          <w:ilvl w:val="0"/>
          <w:numId w:val="0"/>
        </w:numPr>
        <w:ind w:left="1474"/>
        <w:rPr>
          <w:lang w:val="fr-FR"/>
        </w:rPr>
      </w:pPr>
      <w:r>
        <w:rPr>
          <w:lang w:val="fr-FR"/>
        </w:rPr>
        <w:t xml:space="preserve">de vitesse et sa mesure. </w:t>
      </w:r>
    </w:p>
    <w:p w14:paraId="07B9C3B3" w14:textId="77777777" w:rsidR="00410550" w:rsidRDefault="00410550" w:rsidP="00410550">
      <w:pPr>
        <w:pStyle w:val="Questiondidastel"/>
        <w:numPr>
          <w:ilvl w:val="0"/>
          <w:numId w:val="0"/>
        </w:numPr>
        <w:ind w:left="1474"/>
        <w:rPr>
          <w:lang w:val="fr-FR"/>
        </w:rPr>
      </w:pPr>
      <w:r>
        <w:rPr>
          <w:lang w:val="fr-FR"/>
        </w:rPr>
        <w:t xml:space="preserve">Justifier en particulier le </w:t>
      </w:r>
    </w:p>
    <w:p w14:paraId="7C955123" w14:textId="77777777" w:rsidR="00410550" w:rsidRDefault="00410550" w:rsidP="00410550">
      <w:pPr>
        <w:pStyle w:val="Questiondidastel"/>
        <w:numPr>
          <w:ilvl w:val="0"/>
          <w:numId w:val="0"/>
        </w:numPr>
        <w:ind w:left="1474"/>
        <w:rPr>
          <w:lang w:val="fr-FR"/>
        </w:rPr>
      </w:pPr>
      <w:r>
        <w:rPr>
          <w:lang w:val="fr-FR"/>
        </w:rPr>
        <w:t xml:space="preserve">retard. Pourquoi les </w:t>
      </w:r>
    </w:p>
    <w:p w14:paraId="0756A4E1" w14:textId="77777777" w:rsidR="00410550" w:rsidRDefault="00410550" w:rsidP="00410550">
      <w:pPr>
        <w:pStyle w:val="Questiondidastel"/>
        <w:numPr>
          <w:ilvl w:val="0"/>
          <w:numId w:val="0"/>
        </w:numPr>
        <w:ind w:left="1474"/>
        <w:rPr>
          <w:lang w:val="fr-FR"/>
        </w:rPr>
      </w:pPr>
      <w:r>
        <w:rPr>
          <w:lang w:val="fr-FR"/>
        </w:rPr>
        <w:t>changements de phase de</w:t>
      </w:r>
    </w:p>
    <w:p w14:paraId="21FFF447" w14:textId="77777777" w:rsidR="00410550" w:rsidRDefault="00410550" w:rsidP="00410550">
      <w:pPr>
        <w:pStyle w:val="Questiondidastel"/>
        <w:numPr>
          <w:ilvl w:val="0"/>
          <w:numId w:val="0"/>
        </w:numPr>
        <w:ind w:left="1474"/>
        <w:rPr>
          <w:lang w:val="fr-FR"/>
        </w:rPr>
      </w:pPr>
      <w:r>
        <w:rPr>
          <w:lang w:val="fr-FR"/>
        </w:rPr>
        <w:t xml:space="preserve"> mouvement ne sont ils </w:t>
      </w:r>
    </w:p>
    <w:p w14:paraId="734B0588" w14:textId="77777777" w:rsidR="00410550" w:rsidRDefault="00410550" w:rsidP="00410550">
      <w:pPr>
        <w:pStyle w:val="Questiondidastel"/>
        <w:numPr>
          <w:ilvl w:val="0"/>
          <w:numId w:val="0"/>
        </w:numPr>
        <w:ind w:left="1474"/>
      </w:pPr>
      <w:r>
        <w:rPr>
          <w:lang w:val="fr-FR"/>
        </w:rPr>
        <w:t>pas discontinus en réalité ?</w:t>
      </w:r>
    </w:p>
    <w:p w14:paraId="20202606" w14:textId="77777777" w:rsidR="00410550" w:rsidRDefault="00410550" w:rsidP="00410550">
      <w:pPr>
        <w:pStyle w:val="Questiondidastel"/>
        <w:numPr>
          <w:ilvl w:val="0"/>
          <w:numId w:val="0"/>
        </w:numPr>
        <w:ind w:left="1474"/>
        <w:rPr>
          <w:lang w:val="fr-FR"/>
        </w:rPr>
      </w:pPr>
    </w:p>
    <w:p w14:paraId="0C5F7226" w14:textId="77777777" w:rsidR="00410550" w:rsidRDefault="00410550" w:rsidP="00410550"/>
    <w:p w14:paraId="44AAD799" w14:textId="77777777" w:rsidR="00410550" w:rsidRDefault="00410550" w:rsidP="00410550"/>
    <w:p w14:paraId="691DE079" w14:textId="77777777" w:rsidR="00410550" w:rsidRDefault="00410550" w:rsidP="00410550"/>
    <w:p w14:paraId="5DCF9108" w14:textId="77777777" w:rsidR="003E52CF" w:rsidRDefault="003E52CF" w:rsidP="003E52CF">
      <w:pPr>
        <w:pStyle w:val="Questiondidastel"/>
        <w:numPr>
          <w:ilvl w:val="0"/>
          <w:numId w:val="0"/>
        </w:numPr>
        <w:rPr>
          <w:b w:val="0"/>
          <w:sz w:val="24"/>
          <w:szCs w:val="24"/>
          <w:vertAlign w:val="subscript"/>
          <w:lang w:val="fr-FR"/>
        </w:rPr>
      </w:pPr>
    </w:p>
    <w:p w14:paraId="7EFBC38F" w14:textId="08E2FFA5" w:rsidR="003E52CF" w:rsidRDefault="00892024" w:rsidP="003E52CF">
      <w:pPr>
        <w:pStyle w:val="Questiondidastel"/>
        <w:numPr>
          <w:ilvl w:val="0"/>
          <w:numId w:val="0"/>
        </w:numPr>
        <w:rPr>
          <w:b w:val="0"/>
          <w:bdr w:val="single" w:sz="4" w:space="0" w:color="auto"/>
          <w:lang w:val="fr-FR"/>
        </w:rPr>
      </w:pPr>
      <w:r>
        <w:rPr>
          <w:b w:val="0"/>
        </w:rPr>
        <w:t>L’équation de mouvement de l’ensemble est de la forme</w:t>
      </w:r>
      <w:r w:rsidR="003E52CF">
        <w:rPr>
          <w:b w:val="0"/>
          <w:lang w:val="fr-FR"/>
        </w:rPr>
        <w:t xml:space="preserve"> </w:t>
      </w:r>
      <w:r w:rsidR="003E52CF" w:rsidRPr="008566A9">
        <w:t> :</w:t>
      </w:r>
      <w:r w:rsidR="003E52CF" w:rsidRPr="008566A9">
        <w:rPr>
          <w:b w:val="0"/>
          <w:lang w:val="fr-FR"/>
        </w:rPr>
        <w:t xml:space="preserve">    </w:t>
      </w:r>
      <w:r w:rsidR="003E52CF" w:rsidRPr="00F61FB9">
        <w:rPr>
          <w:sz w:val="28"/>
          <w:szCs w:val="28"/>
          <w:bdr w:val="single" w:sz="4" w:space="0" w:color="auto"/>
          <w:lang w:val="fr-FR"/>
        </w:rPr>
        <w:t>C</w:t>
      </w:r>
      <w:r w:rsidR="003E52CF" w:rsidRPr="00F61FB9">
        <w:rPr>
          <w:sz w:val="28"/>
          <w:szCs w:val="28"/>
          <w:bdr w:val="single" w:sz="4" w:space="0" w:color="auto"/>
          <w:vertAlign w:val="subscript"/>
          <w:lang w:val="fr-FR"/>
        </w:rPr>
        <w:t>m</w:t>
      </w:r>
      <w:r w:rsidR="003E52CF" w:rsidRPr="00F61FB9">
        <w:rPr>
          <w:sz w:val="28"/>
          <w:szCs w:val="28"/>
          <w:bdr w:val="single" w:sz="4" w:space="0" w:color="auto"/>
          <w:lang w:val="fr-FR"/>
        </w:rPr>
        <w:t xml:space="preserve"> = J</w:t>
      </w:r>
      <w:r w:rsidR="003E52CF" w:rsidRPr="00F61FB9">
        <w:rPr>
          <w:sz w:val="28"/>
          <w:szCs w:val="28"/>
          <w:bdr w:val="single" w:sz="4" w:space="0" w:color="auto"/>
          <w:vertAlign w:val="subscript"/>
          <w:lang w:val="fr-FR"/>
        </w:rPr>
        <w:t>eq</w:t>
      </w:r>
      <w:r w:rsidR="003E52CF" w:rsidRPr="00F61FB9">
        <w:rPr>
          <w:sz w:val="28"/>
          <w:szCs w:val="28"/>
          <w:bdr w:val="single" w:sz="4" w:space="0" w:color="auto"/>
          <w:lang w:val="fr-FR"/>
        </w:rPr>
        <w:t xml:space="preserve"> d</w:t>
      </w:r>
      <w:r w:rsidR="003E52CF" w:rsidRPr="00F61FB9">
        <w:rPr>
          <w:sz w:val="28"/>
          <w:szCs w:val="28"/>
          <w:bdr w:val="single" w:sz="4" w:space="0" w:color="auto"/>
          <w:lang w:val="fr-FR"/>
        </w:rPr>
        <w:sym w:font="Symbol" w:char="F077"/>
      </w:r>
      <w:r w:rsidR="003E52CF" w:rsidRPr="00F61FB9">
        <w:rPr>
          <w:sz w:val="28"/>
          <w:szCs w:val="28"/>
          <w:bdr w:val="single" w:sz="4" w:space="0" w:color="auto"/>
          <w:vertAlign w:val="subscript"/>
          <w:lang w:val="fr-FR"/>
        </w:rPr>
        <w:t>m</w:t>
      </w:r>
      <w:r w:rsidR="003E52CF" w:rsidRPr="00F61FB9">
        <w:rPr>
          <w:sz w:val="28"/>
          <w:szCs w:val="28"/>
          <w:bdr w:val="single" w:sz="4" w:space="0" w:color="auto"/>
          <w:lang w:val="fr-FR"/>
        </w:rPr>
        <w:t>/dt + C</w:t>
      </w:r>
      <w:r w:rsidR="003E52CF" w:rsidRPr="00F61FB9">
        <w:rPr>
          <w:sz w:val="28"/>
          <w:szCs w:val="28"/>
          <w:bdr w:val="single" w:sz="4" w:space="0" w:color="auto"/>
          <w:vertAlign w:val="subscript"/>
          <w:lang w:val="fr-FR"/>
        </w:rPr>
        <w:t>pes</w:t>
      </w:r>
      <w:r w:rsidR="003E52CF" w:rsidRPr="008566A9">
        <w:rPr>
          <w:b w:val="0"/>
          <w:bdr w:val="single" w:sz="4" w:space="0" w:color="auto"/>
          <w:lang w:val="fr-FR"/>
        </w:rPr>
        <w:t xml:space="preserve"> </w:t>
      </w:r>
    </w:p>
    <w:p w14:paraId="15EAE271" w14:textId="77777777" w:rsidR="00410550" w:rsidRDefault="00410550" w:rsidP="00410550"/>
    <w:p w14:paraId="6EFDBD46" w14:textId="77777777" w:rsidR="00410550" w:rsidRDefault="00410550" w:rsidP="00410550"/>
    <w:p w14:paraId="1753176D" w14:textId="77777777" w:rsidR="00410550" w:rsidRPr="00E0686E" w:rsidRDefault="00410550" w:rsidP="00410550">
      <w:pPr>
        <w:pStyle w:val="Questiondidastel"/>
      </w:pPr>
      <w:r>
        <w:t> Ajouter 2 masses sur l’axe . Comment le courant et donc le couple moteur ont-ils evolué ? Expliquer et conclure.</w:t>
      </w:r>
      <w:r w:rsidRPr="009E3207">
        <w:t xml:space="preserve"> </w:t>
      </w:r>
    </w:p>
    <w:p w14:paraId="69B660C6" w14:textId="77777777" w:rsidR="00410550" w:rsidRDefault="00410550" w:rsidP="00410550">
      <w:pPr>
        <w:pStyle w:val="Questiondidastel"/>
        <w:numPr>
          <w:ilvl w:val="0"/>
          <w:numId w:val="0"/>
        </w:numPr>
        <w:ind w:left="1474" w:hanging="1474"/>
        <w:rPr>
          <w:lang w:val="fr-FR"/>
        </w:rPr>
      </w:pPr>
    </w:p>
    <w:p w14:paraId="14AB8444" w14:textId="77777777" w:rsidR="00410550" w:rsidRDefault="00410550" w:rsidP="00410550">
      <w:pPr>
        <w:pStyle w:val="Questiondidastel"/>
        <w:numPr>
          <w:ilvl w:val="0"/>
          <w:numId w:val="0"/>
        </w:numPr>
        <w:ind w:left="1474"/>
        <w:jc w:val="left"/>
        <w:rPr>
          <w:lang w:val="fr-FR"/>
        </w:rPr>
      </w:pPr>
      <w:r>
        <w:rPr>
          <w:lang w:val="fr-FR"/>
        </w:rPr>
        <w:t>Mo</w:t>
      </w:r>
      <w:r>
        <w:t>difier l’accélération en prenant l</w:t>
      </w:r>
      <w:r>
        <w:rPr>
          <w:lang w:val="fr-FR"/>
        </w:rPr>
        <w:t xml:space="preserve">e quart de la </w:t>
      </w:r>
      <w:r>
        <w:t xml:space="preserve">precedente. </w:t>
      </w:r>
      <w:r>
        <w:br/>
        <w:t>Comment le courant et donc le couple moteur ont-ils evolué ? Expliquer et conclure.</w:t>
      </w:r>
    </w:p>
    <w:p w14:paraId="12FDF39B" w14:textId="77777777" w:rsidR="00410550" w:rsidRPr="00E20B3E" w:rsidRDefault="00410550" w:rsidP="00410550">
      <w:pPr>
        <w:pStyle w:val="Questiondidastel"/>
        <w:numPr>
          <w:ilvl w:val="0"/>
          <w:numId w:val="0"/>
        </w:numPr>
        <w:ind w:left="1474"/>
        <w:rPr>
          <w:lang w:val="fr-FR"/>
        </w:rPr>
      </w:pPr>
    </w:p>
    <w:p w14:paraId="33773F0D" w14:textId="77777777" w:rsidR="00410550" w:rsidRPr="008E4638" w:rsidRDefault="00410550" w:rsidP="00410550">
      <w:pPr>
        <w:pStyle w:val="Questiondidastel"/>
      </w:pPr>
      <w:r>
        <w:t xml:space="preserve"> Conclure sur l’infuence de l’inertie et de l’acceleration sur le couple moteur, justifier en faisant appel à vos connaissances </w:t>
      </w:r>
      <w:r>
        <w:rPr>
          <w:lang w:val="fr-FR"/>
        </w:rPr>
        <w:t>de</w:t>
      </w:r>
      <w:r>
        <w:t xml:space="preserve"> dynamique</w:t>
      </w:r>
      <w:r>
        <w:rPr>
          <w:lang w:val="fr-FR"/>
        </w:rPr>
        <w:t>.</w:t>
      </w:r>
    </w:p>
    <w:p w14:paraId="00BAA2FA" w14:textId="77777777" w:rsidR="00410550" w:rsidRDefault="00410550" w:rsidP="00410550">
      <w:pPr>
        <w:pStyle w:val="Questiondidastel"/>
        <w:numPr>
          <w:ilvl w:val="0"/>
          <w:numId w:val="0"/>
        </w:numPr>
        <w:ind w:left="1474" w:hanging="1474"/>
        <w:rPr>
          <w:lang w:val="fr-FR"/>
        </w:rPr>
      </w:pPr>
    </w:p>
    <w:p w14:paraId="130B0EB7" w14:textId="77777777" w:rsidR="00410550" w:rsidRDefault="00410550" w:rsidP="00410550">
      <w:pPr>
        <w:pStyle w:val="Questiondidastel"/>
        <w:numPr>
          <w:ilvl w:val="0"/>
          <w:numId w:val="0"/>
        </w:numPr>
        <w:ind w:left="1474" w:hanging="1474"/>
      </w:pPr>
    </w:p>
    <w:p w14:paraId="2A40374F" w14:textId="77777777" w:rsidR="00410550" w:rsidRPr="005131C1" w:rsidRDefault="00410550" w:rsidP="00410550">
      <w:pPr>
        <w:numPr>
          <w:ilvl w:val="0"/>
          <w:numId w:val="3"/>
        </w:numPr>
        <w:jc w:val="both"/>
      </w:pPr>
      <w:r>
        <w:t xml:space="preserve">Avant chaque manipulation, et pour revenir dans une position initiale correcte dans le cas d’un mouvement de l’axe, on se placera au préalable en position </w:t>
      </w:r>
      <w:r w:rsidRPr="003E4F16">
        <w:rPr>
          <w:i/>
          <w:u w:val="single"/>
        </w:rPr>
        <w:t>I</w:t>
      </w:r>
      <w:r w:rsidRPr="00A60760">
        <w:rPr>
          <w:i/>
        </w:rPr>
        <w:t>nter</w:t>
      </w:r>
      <w:r>
        <w:t>. Pour cela, il suffit de revenir dans l’écran de base de l’interface de mesure et de cliquer sur </w:t>
      </w:r>
      <w:r>
        <w:rPr>
          <w:noProof/>
        </w:rPr>
        <w:drawing>
          <wp:inline distT="0" distB="0" distL="0" distR="0" wp14:anchorId="351204BC" wp14:editId="0F4C6D1A">
            <wp:extent cx="376555" cy="389890"/>
            <wp:effectExtent l="0" t="0" r="4445" b="0"/>
            <wp:docPr id="83"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6555" cy="389890"/>
                    </a:xfrm>
                    <a:prstGeom prst="rect">
                      <a:avLst/>
                    </a:prstGeom>
                    <a:noFill/>
                    <a:ln>
                      <a:noFill/>
                    </a:ln>
                  </pic:spPr>
                </pic:pic>
              </a:graphicData>
            </a:graphic>
          </wp:inline>
        </w:drawing>
      </w:r>
      <w:r>
        <w:t xml:space="preserve"> puis </w:t>
      </w:r>
      <w:r w:rsidRPr="003E4F16">
        <w:rPr>
          <w:i/>
          <w:u w:val="single"/>
        </w:rPr>
        <w:t>I</w:t>
      </w:r>
      <w:r w:rsidRPr="00A60760">
        <w:rPr>
          <w:i/>
        </w:rPr>
        <w:t>nter</w:t>
      </w:r>
      <w:r>
        <w:t>.</w:t>
      </w:r>
    </w:p>
    <w:p w14:paraId="7C9692D9" w14:textId="77777777" w:rsidR="00410550" w:rsidRDefault="00410550" w:rsidP="00410550">
      <w:pPr>
        <w:numPr>
          <w:ilvl w:val="0"/>
          <w:numId w:val="3"/>
        </w:numPr>
        <w:jc w:val="both"/>
      </w:pPr>
      <w:r>
        <w:t xml:space="preserve">Dans l’écran de base, sélectionner l’icône « Visualisation dynamique »  </w:t>
      </w:r>
      <w:r>
        <w:rPr>
          <w:noProof/>
        </w:rPr>
        <w:drawing>
          <wp:inline distT="0" distB="0" distL="0" distR="0" wp14:anchorId="020238E5" wp14:editId="2A4D5061">
            <wp:extent cx="376555" cy="349885"/>
            <wp:effectExtent l="0" t="0" r="4445" b="5715"/>
            <wp:docPr id="82"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6555" cy="349885"/>
                    </a:xfrm>
                    <a:prstGeom prst="rect">
                      <a:avLst/>
                    </a:prstGeom>
                    <a:noFill/>
                    <a:ln>
                      <a:noFill/>
                    </a:ln>
                  </pic:spPr>
                </pic:pic>
              </a:graphicData>
            </a:graphic>
          </wp:inline>
        </w:drawing>
      </w:r>
      <w:r w:rsidRPr="00121630">
        <w:t xml:space="preserve">  </w:t>
      </w:r>
      <w:r>
        <w:t xml:space="preserve">puis, afin de préparer les acquisitions, cliquer sur l’icône </w:t>
      </w:r>
      <w:r>
        <w:rPr>
          <w:noProof/>
        </w:rPr>
        <w:drawing>
          <wp:inline distT="0" distB="0" distL="0" distR="0" wp14:anchorId="73117300" wp14:editId="7F75CF11">
            <wp:extent cx="309245" cy="241935"/>
            <wp:effectExtent l="0" t="0" r="0" b="12065"/>
            <wp:docPr id="81"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9245" cy="241935"/>
                    </a:xfrm>
                    <a:prstGeom prst="rect">
                      <a:avLst/>
                    </a:prstGeom>
                    <a:noFill/>
                    <a:ln>
                      <a:noFill/>
                    </a:ln>
                  </pic:spPr>
                </pic:pic>
              </a:graphicData>
            </a:graphic>
          </wp:inline>
        </w:drawing>
      </w:r>
      <w:r>
        <w:t xml:space="preserve"> puis sur </w:t>
      </w:r>
      <w:r>
        <w:rPr>
          <w:noProof/>
        </w:rPr>
        <w:drawing>
          <wp:inline distT="0" distB="0" distL="0" distR="0" wp14:anchorId="6595B9FB" wp14:editId="3C0CC74C">
            <wp:extent cx="282575" cy="282575"/>
            <wp:effectExtent l="0" t="0" r="0" b="0"/>
            <wp:docPr id="8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2575" cy="282575"/>
                    </a:xfrm>
                    <a:prstGeom prst="rect">
                      <a:avLst/>
                    </a:prstGeom>
                    <a:noFill/>
                    <a:ln>
                      <a:noFill/>
                    </a:ln>
                  </pic:spPr>
                </pic:pic>
              </a:graphicData>
            </a:graphic>
          </wp:inline>
        </w:drawing>
      </w:r>
      <w:r>
        <w:t xml:space="preserve"> afin de sélectionner la visualisation des paramètres pour un asservissement en courant. L’unité de la vitesse moteur est en rpm (tour par minute).</w:t>
      </w:r>
    </w:p>
    <w:p w14:paraId="378C796B" w14:textId="77777777" w:rsidR="00410550" w:rsidRDefault="00410550" w:rsidP="00410550">
      <w:pPr>
        <w:numPr>
          <w:ilvl w:val="0"/>
          <w:numId w:val="3"/>
        </w:numPr>
        <w:jc w:val="both"/>
      </w:pPr>
      <w:r>
        <w:t xml:space="preserve">Solliciter l’axe non chargé en cliquant sur </w:t>
      </w:r>
      <w:r>
        <w:rPr>
          <w:noProof/>
        </w:rPr>
        <w:drawing>
          <wp:inline distT="0" distB="0" distL="0" distR="0" wp14:anchorId="514684C7" wp14:editId="19609BCA">
            <wp:extent cx="389890" cy="349885"/>
            <wp:effectExtent l="0" t="0" r="0" b="5715"/>
            <wp:docPr id="79"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89890" cy="349885"/>
                    </a:xfrm>
                    <a:prstGeom prst="rect">
                      <a:avLst/>
                    </a:prstGeom>
                    <a:noFill/>
                    <a:ln>
                      <a:noFill/>
                    </a:ln>
                  </pic:spPr>
                </pic:pic>
              </a:graphicData>
            </a:graphic>
          </wp:inline>
        </w:drawing>
      </w:r>
      <w:r>
        <w:t xml:space="preserve"> puis en choisissant le Mode d’Asservissement </w:t>
      </w:r>
      <w:r w:rsidRPr="00782167">
        <w:rPr>
          <w:i/>
        </w:rPr>
        <w:t>Courant (BO)</w:t>
      </w:r>
      <w:r>
        <w:t xml:space="preserve"> pour les consignes de courant 2500 mA, 3500mA, 4500 mA et 500, puis 800 mA.</w:t>
      </w:r>
    </w:p>
    <w:p w14:paraId="231AD35E" w14:textId="77777777" w:rsidR="00410550" w:rsidRDefault="00410550" w:rsidP="00410550">
      <w:pPr>
        <w:ind w:left="720"/>
        <w:jc w:val="both"/>
      </w:pPr>
    </w:p>
    <w:p w14:paraId="572B7A4A" w14:textId="77777777" w:rsidR="00410550" w:rsidRDefault="00410550" w:rsidP="00410550">
      <w:pPr>
        <w:numPr>
          <w:ilvl w:val="0"/>
          <w:numId w:val="3"/>
        </w:numPr>
        <w:jc w:val="both"/>
      </w:pPr>
      <w:r>
        <w:t xml:space="preserve"> Chercher les courants justes suffisants pour provoquer le mouvement normal vers le haut ou juste suffisant avant le mouvement de chute vers le bas.</w:t>
      </w:r>
    </w:p>
    <w:p w14:paraId="39FF4B1D" w14:textId="77777777" w:rsidR="00410550" w:rsidRDefault="00410550" w:rsidP="00410550">
      <w:pPr>
        <w:jc w:val="both"/>
      </w:pPr>
    </w:p>
    <w:p w14:paraId="11F17666" w14:textId="77777777" w:rsidR="00410550" w:rsidRDefault="00410550" w:rsidP="00410550">
      <w:pPr>
        <w:jc w:val="both"/>
      </w:pPr>
    </w:p>
    <w:p w14:paraId="7757D8E1" w14:textId="77777777" w:rsidR="00410550" w:rsidRDefault="00410550" w:rsidP="00410550">
      <w:pPr>
        <w:pStyle w:val="Corpsdutexte"/>
        <w:ind w:left="0" w:firstLine="0"/>
        <w:jc w:val="left"/>
        <w:rPr>
          <w:rFonts w:ascii="Arial" w:hAnsi="Arial" w:cs="Arial"/>
          <w:b/>
          <w:color w:val="0000FF"/>
        </w:rPr>
      </w:pPr>
    </w:p>
    <w:p w14:paraId="002827ED" w14:textId="77777777" w:rsidR="00410550" w:rsidRPr="005B4A5F" w:rsidRDefault="00410550" w:rsidP="00410550">
      <w:pPr>
        <w:pStyle w:val="Questiondidastel"/>
        <w:jc w:val="left"/>
      </w:pPr>
      <w:r>
        <w:rPr>
          <w:lang w:val="fr-FR"/>
        </w:rPr>
        <w:t>Interpreter l</w:t>
      </w:r>
      <w:r>
        <w:t>es essais</w:t>
      </w:r>
      <w:r>
        <w:rPr>
          <w:lang w:val="fr-FR"/>
        </w:rPr>
        <w:t xml:space="preserve"> </w:t>
      </w:r>
      <w:r>
        <w:t>précédents</w:t>
      </w:r>
      <w:r>
        <w:rPr>
          <w:lang w:val="fr-FR"/>
        </w:rPr>
        <w:t>.</w:t>
      </w:r>
      <w:r>
        <w:rPr>
          <w:lang w:val="fr-FR"/>
        </w:rPr>
        <w:br/>
        <w:t>Donner en particulier la relation entre le couple (courant) moteur mesuré</w:t>
      </w:r>
      <w:r>
        <w:t xml:space="preserve"> </w:t>
      </w:r>
      <w:r>
        <w:rPr>
          <w:lang w:val="fr-FR"/>
        </w:rPr>
        <w:t xml:space="preserve">, le couple de frottement ramené sur l’axe moteur C </w:t>
      </w:r>
      <w:r w:rsidRPr="003776E5">
        <w:rPr>
          <w:vertAlign w:val="subscript"/>
          <w:lang w:val="fr-FR"/>
        </w:rPr>
        <w:t>frottement</w:t>
      </w:r>
      <w:r>
        <w:rPr>
          <w:lang w:val="fr-FR"/>
        </w:rPr>
        <w:t xml:space="preserve"> et le couple de pesanteur C</w:t>
      </w:r>
      <w:r w:rsidRPr="0020749C">
        <w:rPr>
          <w:vertAlign w:val="subscript"/>
          <w:lang w:val="fr-FR"/>
        </w:rPr>
        <w:t>pes</w:t>
      </w:r>
      <w:r>
        <w:rPr>
          <w:lang w:val="fr-FR"/>
        </w:rPr>
        <w:t xml:space="preserve"> ramené sur l’axe moteur , dans chacune des deux situations .</w:t>
      </w:r>
    </w:p>
    <w:p w14:paraId="1F907010" w14:textId="77777777" w:rsidR="00410550" w:rsidRDefault="00410550" w:rsidP="00410550">
      <w:pPr>
        <w:pStyle w:val="Questiondidastel"/>
        <w:numPr>
          <w:ilvl w:val="0"/>
          <w:numId w:val="0"/>
        </w:numPr>
      </w:pPr>
      <w:r>
        <w:t xml:space="preserve"> </w:t>
      </w:r>
    </w:p>
    <w:p w14:paraId="0327DBCD" w14:textId="77777777" w:rsidR="00410550" w:rsidRDefault="00410550" w:rsidP="00410550">
      <w:pPr>
        <w:pStyle w:val="Questiondidastel"/>
        <w:numPr>
          <w:ilvl w:val="0"/>
          <w:numId w:val="0"/>
        </w:numPr>
        <w:rPr>
          <w:lang w:val="fr-FR"/>
        </w:rPr>
      </w:pPr>
    </w:p>
    <w:p w14:paraId="2B27FC00" w14:textId="77777777" w:rsidR="00410550" w:rsidRPr="008E4638" w:rsidRDefault="00410550" w:rsidP="00410550">
      <w:pPr>
        <w:pStyle w:val="Questiondidastel"/>
        <w:numPr>
          <w:ilvl w:val="0"/>
          <w:numId w:val="0"/>
        </w:numPr>
        <w:rPr>
          <w:lang w:val="fr-FR"/>
        </w:rPr>
      </w:pPr>
    </w:p>
    <w:p w14:paraId="37FB4C24" w14:textId="77777777" w:rsidR="00410550" w:rsidRDefault="00410550" w:rsidP="00410550">
      <w:pPr>
        <w:numPr>
          <w:ilvl w:val="1"/>
          <w:numId w:val="1"/>
        </w:numPr>
      </w:pPr>
      <w:r>
        <w:t xml:space="preserve">On rappelle que les relations de comportement dans la machine à courant continu permettent d’écrire  </w:t>
      </w:r>
      <w:r w:rsidRPr="00E60C26">
        <w:rPr>
          <w:position w:val="-12"/>
        </w:rPr>
        <w:object w:dxaOrig="1100" w:dyaOrig="360" w14:anchorId="2A4551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18pt" o:ole="">
            <v:imagedata r:id="rId30" o:title=""/>
          </v:shape>
          <o:OLEObject Type="Embed" ProgID="Equation.DSMT4" ShapeID="_x0000_i1025" DrawAspect="Content" ObjectID="_1414696605" r:id="rId31"/>
        </w:object>
      </w:r>
      <w:r>
        <w:t xml:space="preserve">, avec </w:t>
      </w:r>
      <w:r w:rsidRPr="00E60C26">
        <w:rPr>
          <w:position w:val="-12"/>
        </w:rPr>
        <w:object w:dxaOrig="2079" w:dyaOrig="380" w14:anchorId="405563E9">
          <v:shape id="_x0000_i1026" type="#_x0000_t75" style="width:104pt;height:19pt" o:ole="">
            <v:imagedata r:id="rId32" o:title=""/>
          </v:shape>
          <o:OLEObject Type="Embed" ProgID="Equation.DSMT4" ShapeID="_x0000_i1026" DrawAspect="Content" ObjectID="_1414696606" r:id="rId33"/>
        </w:object>
      </w:r>
      <w:r>
        <w:t xml:space="preserve"> et </w:t>
      </w:r>
      <w:r w:rsidRPr="00E60C26">
        <w:rPr>
          <w:position w:val="-12"/>
        </w:rPr>
        <w:object w:dxaOrig="279" w:dyaOrig="360" w14:anchorId="26E6C081">
          <v:shape id="_x0000_i1027" type="#_x0000_t75" style="width:14pt;height:18pt" o:ole="">
            <v:imagedata r:id="rId34" o:title=""/>
          </v:shape>
          <o:OLEObject Type="Embed" ProgID="Equation.DSMT4" ShapeID="_x0000_i1027" DrawAspect="Content" ObjectID="_1414696607" r:id="rId35"/>
        </w:object>
      </w:r>
      <w:r>
        <w:t>l’intensité dans le moteur.</w:t>
      </w:r>
    </w:p>
    <w:p w14:paraId="3EA4DE24" w14:textId="77777777" w:rsidR="00410550" w:rsidRDefault="00410550" w:rsidP="00410550">
      <w:pPr>
        <w:numPr>
          <w:ilvl w:val="1"/>
          <w:numId w:val="1"/>
        </w:numPr>
      </w:pPr>
      <w:r>
        <w:t>Le constructeur annonce un rendement du reducteur de 0.75.</w:t>
      </w:r>
    </w:p>
    <w:p w14:paraId="55EAD57B" w14:textId="77777777" w:rsidR="00410550" w:rsidRDefault="00410550" w:rsidP="00410550">
      <w:pPr>
        <w:pStyle w:val="Questiondidastel"/>
        <w:numPr>
          <w:ilvl w:val="0"/>
          <w:numId w:val="0"/>
        </w:numPr>
        <w:ind w:left="1474" w:hanging="1474"/>
        <w:rPr>
          <w:lang w:val="fr-FR"/>
        </w:rPr>
      </w:pPr>
    </w:p>
    <w:p w14:paraId="2D0CB7AF" w14:textId="77777777" w:rsidR="00410550" w:rsidRDefault="00410550" w:rsidP="00410550">
      <w:pPr>
        <w:pStyle w:val="Questiondidastel"/>
        <w:numPr>
          <w:ilvl w:val="0"/>
          <w:numId w:val="0"/>
        </w:numPr>
        <w:ind w:left="1474" w:hanging="1474"/>
        <w:rPr>
          <w:lang w:val="fr-FR"/>
        </w:rPr>
      </w:pPr>
    </w:p>
    <w:p w14:paraId="5BEF92E8" w14:textId="77777777" w:rsidR="00410550" w:rsidRPr="00887384" w:rsidRDefault="00410550" w:rsidP="00410550">
      <w:pPr>
        <w:pStyle w:val="Questiondidastel"/>
        <w:numPr>
          <w:ilvl w:val="0"/>
          <w:numId w:val="0"/>
        </w:numPr>
        <w:ind w:left="1474" w:hanging="1474"/>
      </w:pPr>
    </w:p>
    <w:p w14:paraId="10E3C26C" w14:textId="77777777" w:rsidR="00410550" w:rsidRDefault="00410550" w:rsidP="00410550">
      <w:pPr>
        <w:pStyle w:val="Corpsdutexte"/>
        <w:ind w:left="0" w:firstLine="0"/>
        <w:jc w:val="left"/>
        <w:rPr>
          <w:rFonts w:ascii="Arial" w:hAnsi="Arial" w:cs="Arial"/>
          <w:b/>
          <w:color w:val="0000FF"/>
        </w:rPr>
      </w:pPr>
    </w:p>
    <w:p w14:paraId="0CA6718B" w14:textId="77777777" w:rsidR="00410550" w:rsidRPr="00DB1CD7" w:rsidRDefault="00410550" w:rsidP="00410550">
      <w:pPr>
        <w:pStyle w:val="Questiondidastel"/>
      </w:pPr>
      <w:r>
        <w:t> </w:t>
      </w:r>
      <w:r>
        <w:rPr>
          <w:lang w:val="fr-FR"/>
        </w:rPr>
        <w:t>D</w:t>
      </w:r>
      <w:r>
        <w:t xml:space="preserve">éterminer </w:t>
      </w:r>
      <w:r>
        <w:rPr>
          <w:lang w:val="fr-FR"/>
        </w:rPr>
        <w:t xml:space="preserve">à partir des valeurs précédentes </w:t>
      </w:r>
      <w:r>
        <w:t xml:space="preserve">la valeur </w:t>
      </w:r>
      <w:r>
        <w:rPr>
          <w:lang w:val="fr-FR"/>
        </w:rPr>
        <w:t xml:space="preserve">absolue </w:t>
      </w:r>
      <w:r>
        <w:t>d</w:t>
      </w:r>
      <w:r>
        <w:rPr>
          <w:lang w:val="fr-FR"/>
        </w:rPr>
        <w:t xml:space="preserve">u couple ramené sur l’axe du moteur et representant tous les frottements dans le mécanisme, en supposant qu’il est constant et le même à la montée et à la descente, noté : </w:t>
      </w:r>
      <w:r>
        <w:t xml:space="preserve"> </w:t>
      </w:r>
      <w:r>
        <w:rPr>
          <w:lang w:val="fr-FR"/>
        </w:rPr>
        <w:t xml:space="preserve">C </w:t>
      </w:r>
      <w:r w:rsidRPr="003776E5">
        <w:rPr>
          <w:vertAlign w:val="subscript"/>
          <w:lang w:val="fr-FR"/>
        </w:rPr>
        <w:t>frottement</w:t>
      </w:r>
      <w:r>
        <w:t>.</w:t>
      </w:r>
      <w:r>
        <w:rPr>
          <w:lang w:val="fr-FR"/>
        </w:rPr>
        <w:t xml:space="preserve"> </w:t>
      </w:r>
    </w:p>
    <w:p w14:paraId="685E9FD6" w14:textId="77777777" w:rsidR="00410550" w:rsidRPr="003776E5" w:rsidRDefault="00410550" w:rsidP="00410550">
      <w:pPr>
        <w:pStyle w:val="Questiondidastel"/>
        <w:numPr>
          <w:ilvl w:val="0"/>
          <w:numId w:val="0"/>
        </w:numPr>
        <w:ind w:left="1474"/>
      </w:pPr>
      <w:r>
        <w:rPr>
          <w:lang w:val="fr-FR"/>
        </w:rPr>
        <w:t xml:space="preserve"> </w:t>
      </w:r>
    </w:p>
    <w:p w14:paraId="1126B361" w14:textId="77777777" w:rsidR="00410550" w:rsidRPr="006B6580" w:rsidRDefault="00410550" w:rsidP="00410550">
      <w:pPr>
        <w:pStyle w:val="Questiondidastel"/>
        <w:numPr>
          <w:ilvl w:val="0"/>
          <w:numId w:val="0"/>
        </w:numPr>
        <w:ind w:left="1474"/>
      </w:pPr>
      <w:r>
        <w:rPr>
          <w:lang w:val="fr-FR"/>
        </w:rPr>
        <w:t>Discuter de son importance en pourcentage du couple moteur maxi. Conclure.</w:t>
      </w:r>
    </w:p>
    <w:p w14:paraId="7F5517DC" w14:textId="5DEA4C9C" w:rsidR="00410550" w:rsidRPr="003C7077" w:rsidRDefault="00410550" w:rsidP="003C7077">
      <w:pPr>
        <w:pStyle w:val="Questiondidastel"/>
        <w:numPr>
          <w:ilvl w:val="0"/>
          <w:numId w:val="0"/>
        </w:numPr>
        <w:ind w:left="1474"/>
      </w:pPr>
      <w:r>
        <w:rPr>
          <w:lang w:val="fr-FR"/>
        </w:rPr>
        <w:t>Dans quelles zones du mécanisme sont à priori situés les frottements les plus importants ?</w:t>
      </w:r>
    </w:p>
    <w:p w14:paraId="7E814868" w14:textId="77777777" w:rsidR="00410550" w:rsidRDefault="00410550" w:rsidP="00410550">
      <w:pPr>
        <w:pStyle w:val="Correction"/>
        <w:rPr>
          <w:lang w:val="fr-FR"/>
        </w:rPr>
      </w:pPr>
    </w:p>
    <w:p w14:paraId="40C3B6CA" w14:textId="77777777" w:rsidR="00410550" w:rsidRDefault="00410550" w:rsidP="00410550">
      <w:pPr>
        <w:pStyle w:val="Correction"/>
        <w:rPr>
          <w:lang w:val="fr-FR"/>
        </w:rPr>
      </w:pPr>
    </w:p>
    <w:p w14:paraId="2F484AB6" w14:textId="77777777" w:rsidR="00410550" w:rsidRPr="008058A3" w:rsidRDefault="00410550" w:rsidP="00410550">
      <w:pPr>
        <w:pBdr>
          <w:top w:val="single" w:sz="4" w:space="1" w:color="auto"/>
          <w:bottom w:val="single" w:sz="4" w:space="1" w:color="auto"/>
        </w:pBdr>
        <w:rPr>
          <w:b/>
          <w:color w:val="0070C0"/>
          <w:sz w:val="36"/>
          <w:szCs w:val="36"/>
        </w:rPr>
      </w:pPr>
      <w:r w:rsidRPr="003A4F37">
        <w:rPr>
          <w:b/>
          <w:color w:val="FF0000"/>
          <w:sz w:val="36"/>
          <w:szCs w:val="36"/>
        </w:rPr>
        <w:t xml:space="preserve">Partie </w:t>
      </w:r>
      <w:r>
        <w:rPr>
          <w:b/>
          <w:color w:val="FF0000"/>
          <w:sz w:val="36"/>
          <w:szCs w:val="36"/>
        </w:rPr>
        <w:t>2</w:t>
      </w:r>
      <w:r w:rsidRPr="003A4F37">
        <w:rPr>
          <w:b/>
          <w:color w:val="FF0000"/>
          <w:sz w:val="36"/>
          <w:szCs w:val="36"/>
        </w:rPr>
        <w:t> :</w:t>
      </w:r>
      <w:r>
        <w:rPr>
          <w:b/>
          <w:color w:val="0070C0"/>
          <w:sz w:val="36"/>
          <w:szCs w:val="36"/>
        </w:rPr>
        <w:t xml:space="preserve"> </w:t>
      </w:r>
      <w:r w:rsidRPr="008058A3">
        <w:rPr>
          <w:b/>
          <w:color w:val="0070C0"/>
          <w:sz w:val="36"/>
          <w:szCs w:val="36"/>
        </w:rPr>
        <w:t>Obtenir un résultat : Modélisation d</w:t>
      </w:r>
      <w:r>
        <w:rPr>
          <w:b/>
          <w:color w:val="0070C0"/>
          <w:sz w:val="36"/>
          <w:szCs w:val="36"/>
        </w:rPr>
        <w:t>e l’axe asservi en position</w:t>
      </w:r>
      <w:r w:rsidRPr="008058A3">
        <w:rPr>
          <w:b/>
          <w:color w:val="0070C0"/>
          <w:sz w:val="36"/>
          <w:szCs w:val="36"/>
        </w:rPr>
        <w:t xml:space="preserve">                           </w:t>
      </w:r>
    </w:p>
    <w:p w14:paraId="0366EE1B" w14:textId="77777777" w:rsidR="00410550" w:rsidRDefault="00410550" w:rsidP="00410550">
      <w:pPr>
        <w:jc w:val="both"/>
      </w:pPr>
    </w:p>
    <w:p w14:paraId="1EC927F3" w14:textId="77777777" w:rsidR="00410550" w:rsidRDefault="00410550" w:rsidP="00410550">
      <w:pPr>
        <w:ind w:left="708"/>
        <w:rPr>
          <w:szCs w:val="24"/>
        </w:rPr>
      </w:pPr>
      <w:r w:rsidRPr="00391D20">
        <w:rPr>
          <w:b/>
          <w:szCs w:val="24"/>
        </w:rPr>
        <w:t>Objectif :</w:t>
      </w:r>
      <w:r w:rsidRPr="000D590D">
        <w:rPr>
          <w:szCs w:val="24"/>
        </w:rPr>
        <w:t xml:space="preserve"> </w:t>
      </w:r>
      <w:r>
        <w:rPr>
          <w:szCs w:val="24"/>
        </w:rPr>
        <w:t>Analyser</w:t>
      </w:r>
      <w:r w:rsidRPr="000D590D">
        <w:rPr>
          <w:szCs w:val="24"/>
        </w:rPr>
        <w:t xml:space="preserve"> </w:t>
      </w:r>
      <w:r>
        <w:rPr>
          <w:szCs w:val="24"/>
        </w:rPr>
        <w:t>et faire évoluer une modélisation de l’axe asservi en position pour obtenir la valeur théorique du couple moteur.</w:t>
      </w:r>
    </w:p>
    <w:p w14:paraId="260E5A37" w14:textId="77777777" w:rsidR="00410550" w:rsidRDefault="00410550" w:rsidP="00410550"/>
    <w:p w14:paraId="0FA7A7A8" w14:textId="77777777" w:rsidR="00410550" w:rsidRDefault="00410550" w:rsidP="00410550">
      <w:r w:rsidRPr="001179B3">
        <w:t xml:space="preserve">Le modèle utilisé </w:t>
      </w:r>
      <w:r>
        <w:t>désormais</w:t>
      </w:r>
      <w:r w:rsidRPr="001179B3">
        <w:t xml:space="preserve"> est fourni dans le fichier Scilab/xcos nommé « As</w:t>
      </w:r>
      <w:r>
        <w:t>servissement de position profil-serie3</w:t>
      </w:r>
      <w:r w:rsidRPr="001179B3">
        <w:t xml:space="preserve">.zcos </w:t>
      </w:r>
      <w:r>
        <w:t xml:space="preserve">», qu’il faut ouvrir. </w:t>
      </w:r>
      <w:r>
        <w:br/>
        <w:t>Le correcteur de l’asservissement de position est déjà en place.</w:t>
      </w:r>
    </w:p>
    <w:p w14:paraId="2DD789EF" w14:textId="77777777" w:rsidR="00410550" w:rsidRDefault="00410550" w:rsidP="00410550">
      <w:pPr>
        <w:numPr>
          <w:ilvl w:val="0"/>
          <w:numId w:val="5"/>
        </w:numPr>
        <w:jc w:val="both"/>
      </w:pPr>
      <w:r>
        <w:t xml:space="preserve">Démarrer Scilab en cliquant sur l’icône </w:t>
      </w:r>
      <w:r>
        <w:rPr>
          <w:noProof/>
        </w:rPr>
        <w:drawing>
          <wp:inline distT="0" distB="0" distL="0" distR="0" wp14:anchorId="7D73ED0D" wp14:editId="635A03E8">
            <wp:extent cx="335915" cy="309245"/>
            <wp:effectExtent l="0" t="0" r="0" b="0"/>
            <wp:docPr id="78"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35915" cy="309245"/>
                    </a:xfrm>
                    <a:prstGeom prst="rect">
                      <a:avLst/>
                    </a:prstGeom>
                    <a:noFill/>
                    <a:ln>
                      <a:noFill/>
                    </a:ln>
                  </pic:spPr>
                </pic:pic>
              </a:graphicData>
            </a:graphic>
          </wp:inline>
        </w:drawing>
      </w:r>
      <w:r>
        <w:t xml:space="preserve">. </w:t>
      </w:r>
    </w:p>
    <w:p w14:paraId="40D36E9D" w14:textId="77777777" w:rsidR="00410550" w:rsidRPr="004D0221" w:rsidRDefault="00410550" w:rsidP="00410550">
      <w:pPr>
        <w:numPr>
          <w:ilvl w:val="0"/>
          <w:numId w:val="5"/>
        </w:numPr>
        <w:jc w:val="both"/>
        <w:rPr>
          <w:b/>
          <w:color w:val="FF0000"/>
          <w:szCs w:val="24"/>
        </w:rPr>
      </w:pPr>
      <w:r w:rsidRPr="008D0FDE">
        <w:rPr>
          <w:b/>
          <w:color w:val="FF0000"/>
          <w:szCs w:val="24"/>
        </w:rPr>
        <w:t>Charger le module CPGE, voir l’annexe.</w:t>
      </w:r>
    </w:p>
    <w:p w14:paraId="0A47603E" w14:textId="77777777" w:rsidR="00410550" w:rsidRDefault="00410550" w:rsidP="00410550">
      <w:pPr>
        <w:numPr>
          <w:ilvl w:val="0"/>
          <w:numId w:val="5"/>
        </w:numPr>
        <w:jc w:val="both"/>
      </w:pPr>
      <w:r>
        <w:t xml:space="preserve">Lorsque la fenêtre de commande apparaît, taper « xcos » ou cliquer sur </w:t>
      </w:r>
      <w:r>
        <w:rPr>
          <w:noProof/>
        </w:rPr>
        <w:drawing>
          <wp:inline distT="0" distB="0" distL="0" distR="0" wp14:anchorId="0F54C29C" wp14:editId="41BAA0A8">
            <wp:extent cx="241935" cy="201930"/>
            <wp:effectExtent l="0" t="0" r="12065" b="1270"/>
            <wp:docPr id="77"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41935" cy="201930"/>
                    </a:xfrm>
                    <a:prstGeom prst="rect">
                      <a:avLst/>
                    </a:prstGeom>
                    <a:noFill/>
                    <a:ln>
                      <a:noFill/>
                    </a:ln>
                  </pic:spPr>
                </pic:pic>
              </a:graphicData>
            </a:graphic>
          </wp:inline>
        </w:drawing>
      </w:r>
      <w:r>
        <w:t>.</w:t>
      </w:r>
    </w:p>
    <w:p w14:paraId="6F43F0E1" w14:textId="77777777" w:rsidR="00410550" w:rsidRDefault="00410550" w:rsidP="00410550">
      <w:pPr>
        <w:numPr>
          <w:ilvl w:val="0"/>
          <w:numId w:val="5"/>
        </w:numPr>
        <w:jc w:val="both"/>
      </w:pPr>
      <w:r>
        <w:t xml:space="preserve">Dans la fenêtre graphique qui apparaît, sélectionner Ouvrir dans le Menu Fichier et sélectionne le fichier </w:t>
      </w:r>
      <w:r w:rsidRPr="001179B3">
        <w:t>« As</w:t>
      </w:r>
      <w:r>
        <w:t>servissement de position profil-serie3</w:t>
      </w:r>
      <w:r w:rsidRPr="001179B3">
        <w:t xml:space="preserve">.zcos </w:t>
      </w:r>
      <w:r>
        <w:t>»</w:t>
      </w:r>
    </w:p>
    <w:p w14:paraId="1C7CD716" w14:textId="77777777" w:rsidR="00410550" w:rsidRDefault="00410550" w:rsidP="00410550">
      <w:pPr>
        <w:numPr>
          <w:ilvl w:val="0"/>
          <w:numId w:val="5"/>
        </w:numPr>
        <w:spacing w:after="200" w:line="276" w:lineRule="auto"/>
      </w:pPr>
      <w:r>
        <w:rPr>
          <w:noProof/>
        </w:rPr>
        <w:drawing>
          <wp:anchor distT="0" distB="0" distL="114300" distR="114300" simplePos="0" relativeHeight="251696128" behindDoc="0" locked="0" layoutInCell="1" allowOverlap="1" wp14:anchorId="2FB21989" wp14:editId="5E8A61B4">
            <wp:simplePos x="0" y="0"/>
            <wp:positionH relativeFrom="column">
              <wp:posOffset>1126490</wp:posOffset>
            </wp:positionH>
            <wp:positionV relativeFrom="paragraph">
              <wp:posOffset>593725</wp:posOffset>
            </wp:positionV>
            <wp:extent cx="570865" cy="460375"/>
            <wp:effectExtent l="0" t="0" r="0" b="0"/>
            <wp:wrapNone/>
            <wp:docPr id="118" name="Imag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0865" cy="46037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La variable de Laplace dans Scilab est notée « s ». Les blocs </w:t>
      </w:r>
      <w:r>
        <w:rPr>
          <w:noProof/>
        </w:rPr>
        <w:drawing>
          <wp:inline distT="0" distB="0" distL="0" distR="0" wp14:anchorId="7DD3146C" wp14:editId="25C371DD">
            <wp:extent cx="403225" cy="403225"/>
            <wp:effectExtent l="0" t="0" r="3175" b="3175"/>
            <wp:docPr id="76"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03225" cy="403225"/>
                    </a:xfrm>
                    <a:prstGeom prst="rect">
                      <a:avLst/>
                    </a:prstGeom>
                    <a:noFill/>
                    <a:ln>
                      <a:noFill/>
                    </a:ln>
                  </pic:spPr>
                </pic:pic>
              </a:graphicData>
            </a:graphic>
          </wp:inline>
        </w:drawing>
      </w:r>
      <w:r>
        <w:t xml:space="preserve"> permettent de tracer des réponses temporelles.</w:t>
      </w:r>
    </w:p>
    <w:p w14:paraId="7C541778" w14:textId="77777777" w:rsidR="00410550" w:rsidRDefault="00410550" w:rsidP="00410550">
      <w:pPr>
        <w:numPr>
          <w:ilvl w:val="0"/>
          <w:numId w:val="5"/>
        </w:numPr>
        <w:spacing w:after="200" w:line="276" w:lineRule="auto"/>
      </w:pPr>
      <w:r>
        <w:t>Le bloc                         permet de tracer les réponses temporelles. Il suffit de double cliquer dessus pour modifier les paramètres de simulation.</w:t>
      </w:r>
    </w:p>
    <w:p w14:paraId="41154470" w14:textId="77777777" w:rsidR="00410550" w:rsidRDefault="00410550" w:rsidP="00410550">
      <w:pPr>
        <w:numPr>
          <w:ilvl w:val="0"/>
          <w:numId w:val="5"/>
        </w:numPr>
        <w:spacing w:after="200" w:line="276" w:lineRule="auto"/>
      </w:pPr>
      <w:r>
        <w:t xml:space="preserve">Il suffit, pour lancer les simulations, de cliquer sur </w:t>
      </w:r>
      <w:r>
        <w:rPr>
          <w:noProof/>
        </w:rPr>
        <w:drawing>
          <wp:inline distT="0" distB="0" distL="0" distR="0" wp14:anchorId="55F40439" wp14:editId="0D52EFDA">
            <wp:extent cx="174625" cy="187960"/>
            <wp:effectExtent l="0" t="0" r="3175" b="0"/>
            <wp:docPr id="75"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4625" cy="187960"/>
                    </a:xfrm>
                    <a:prstGeom prst="rect">
                      <a:avLst/>
                    </a:prstGeom>
                    <a:noFill/>
                    <a:ln>
                      <a:noFill/>
                    </a:ln>
                  </pic:spPr>
                </pic:pic>
              </a:graphicData>
            </a:graphic>
          </wp:inline>
        </w:drawing>
      </w:r>
      <w:r>
        <w:t xml:space="preserve"> (Simulation).</w:t>
      </w:r>
    </w:p>
    <w:p w14:paraId="67EF619D" w14:textId="77777777" w:rsidR="00410550" w:rsidRDefault="00410550" w:rsidP="00410550">
      <w:pPr>
        <w:numPr>
          <w:ilvl w:val="0"/>
          <w:numId w:val="5"/>
        </w:numPr>
        <w:spacing w:after="200" w:line="276" w:lineRule="auto"/>
      </w:pPr>
      <w:r w:rsidRPr="004D2E60">
        <w:t xml:space="preserve">Vous </w:t>
      </w:r>
      <w:r>
        <w:t>devez</w:t>
      </w:r>
      <w:r w:rsidRPr="004D2E60">
        <w:t xml:space="preserve"> au préalable cliquer avec le bouton droit sur le fond d’écran Scilab et choisir</w:t>
      </w:r>
      <w:r>
        <w:t> :</w:t>
      </w:r>
      <w:r>
        <w:br/>
      </w:r>
      <w:r w:rsidRPr="004D2E60">
        <w:t>« Modifier le contexte » pour véri</w:t>
      </w:r>
      <w:r>
        <w:t>fier les valeurs pour les différents paramètres.</w:t>
      </w:r>
    </w:p>
    <w:p w14:paraId="6580B793" w14:textId="77777777" w:rsidR="00410550" w:rsidRDefault="00410550" w:rsidP="00410550">
      <w:pPr>
        <w:spacing w:after="200" w:line="276" w:lineRule="auto"/>
        <w:ind w:left="720"/>
      </w:pPr>
    </w:p>
    <w:p w14:paraId="160F5FB1" w14:textId="77777777" w:rsidR="00410550" w:rsidRDefault="00410550" w:rsidP="00410550">
      <w:r>
        <w:t>Le constructeur fournit les données suivantes pour la consigne en profil de position :</w:t>
      </w:r>
    </w:p>
    <w:p w14:paraId="66D6C23F" w14:textId="77777777" w:rsidR="00410550" w:rsidRDefault="00410550" w:rsidP="00410550">
      <w:pPr>
        <w:numPr>
          <w:ilvl w:val="0"/>
          <w:numId w:val="6"/>
        </w:numPr>
        <w:jc w:val="both"/>
      </w:pPr>
      <w:r>
        <w:t xml:space="preserve">Vitesse maximale au niveau du moteur  </w:t>
      </w:r>
      <w:r w:rsidRPr="00A56E9C">
        <w:rPr>
          <w:position w:val="-12"/>
        </w:rPr>
        <w:object w:dxaOrig="2100" w:dyaOrig="380" w14:anchorId="41C83C50">
          <v:shape id="_x0000_i1028" type="#_x0000_t75" style="width:105pt;height:19pt" o:ole="">
            <v:imagedata r:id="rId41" o:title=""/>
          </v:shape>
          <o:OLEObject Type="Embed" ProgID="Equation.DSMT4" ShapeID="_x0000_i1028" DrawAspect="Content" ObjectID="_1414696608" r:id="rId42"/>
        </w:object>
      </w:r>
      <w:r>
        <w:t xml:space="preserve"> </w:t>
      </w:r>
    </w:p>
    <w:p w14:paraId="57E6C686" w14:textId="77777777" w:rsidR="00410550" w:rsidRDefault="00410550" w:rsidP="00410550">
      <w:pPr>
        <w:numPr>
          <w:ilvl w:val="0"/>
          <w:numId w:val="6"/>
        </w:numPr>
        <w:jc w:val="both"/>
      </w:pPr>
      <w:r>
        <w:t xml:space="preserve">Accélération maximale au niveau du moteur </w:t>
      </w:r>
      <w:r w:rsidRPr="009F5DFC">
        <w:rPr>
          <w:position w:val="-6"/>
        </w:rPr>
        <w:object w:dxaOrig="2520" w:dyaOrig="440" w14:anchorId="39BE92CB">
          <v:shape id="_x0000_i1029" type="#_x0000_t75" style="width:126pt;height:22pt" o:ole="">
            <v:imagedata r:id="rId43" o:title=""/>
          </v:shape>
          <o:OLEObject Type="Embed" ProgID="Equation.DSMT4" ShapeID="_x0000_i1029" DrawAspect="Content" ObjectID="_1414696609" r:id="rId44"/>
        </w:object>
      </w:r>
    </w:p>
    <w:p w14:paraId="4B5AE223" w14:textId="77777777" w:rsidR="00410550" w:rsidRDefault="00410550" w:rsidP="00410550"/>
    <w:p w14:paraId="78A24249" w14:textId="77777777" w:rsidR="00410550" w:rsidRDefault="00410550" w:rsidP="00410550"/>
    <w:p w14:paraId="03D5E81A" w14:textId="77777777" w:rsidR="00410550" w:rsidRDefault="00410550" w:rsidP="00410550">
      <w:r>
        <w:t>La consigne en profil de position est déduite du trapèze en vitesse ci-dessous :</w:t>
      </w:r>
    </w:p>
    <w:p w14:paraId="4035F168" w14:textId="77777777" w:rsidR="00410550" w:rsidRDefault="00410550" w:rsidP="00410550">
      <w:pPr>
        <w:jc w:val="center"/>
      </w:pPr>
    </w:p>
    <w:p w14:paraId="707AF2F4" w14:textId="77777777" w:rsidR="00410550" w:rsidRDefault="00410550" w:rsidP="00410550">
      <w:r>
        <w:t>On effectue  un déplacement de 250 mm et t</w:t>
      </w:r>
      <w:r w:rsidRPr="000E531B">
        <w:rPr>
          <w:vertAlign w:val="subscript"/>
        </w:rPr>
        <w:t>1</w:t>
      </w:r>
      <w:r>
        <w:t xml:space="preserve"> = 0.25s, t</w:t>
      </w:r>
      <w:r w:rsidRPr="000E531B">
        <w:rPr>
          <w:vertAlign w:val="subscript"/>
        </w:rPr>
        <w:t>2</w:t>
      </w:r>
      <w:r>
        <w:t xml:space="preserve"> = 0.44s et t</w:t>
      </w:r>
      <w:r w:rsidRPr="000E531B">
        <w:rPr>
          <w:vertAlign w:val="subscript"/>
        </w:rPr>
        <w:t>f</w:t>
      </w:r>
      <w:r>
        <w:t xml:space="preserve"> = 0.69s.</w:t>
      </w:r>
    </w:p>
    <w:p w14:paraId="5F6E1DC8" w14:textId="77777777" w:rsidR="00473F4B" w:rsidRDefault="00473F4B" w:rsidP="00410550"/>
    <w:p w14:paraId="1E797499" w14:textId="77777777" w:rsidR="00473F4B" w:rsidRDefault="00473F4B" w:rsidP="00410550"/>
    <w:p w14:paraId="347ADD7C" w14:textId="77777777" w:rsidR="00473F4B" w:rsidRDefault="00473F4B" w:rsidP="00410550"/>
    <w:p w14:paraId="688FB7F5" w14:textId="77777777" w:rsidR="00473F4B" w:rsidRDefault="00473F4B" w:rsidP="00410550"/>
    <w:p w14:paraId="6C913101" w14:textId="77777777" w:rsidR="00473F4B" w:rsidRDefault="00473F4B" w:rsidP="00410550"/>
    <w:p w14:paraId="1911EEFF" w14:textId="77777777" w:rsidR="00473F4B" w:rsidRDefault="00473F4B" w:rsidP="00410550"/>
    <w:p w14:paraId="600A7B62" w14:textId="77777777" w:rsidR="00473F4B" w:rsidRDefault="00473F4B" w:rsidP="00410550"/>
    <w:p w14:paraId="0D2C5B23" w14:textId="77777777" w:rsidR="00473F4B" w:rsidRDefault="00473F4B" w:rsidP="00410550"/>
    <w:p w14:paraId="79B0FCD7" w14:textId="77777777" w:rsidR="00473F4B" w:rsidRDefault="00473F4B" w:rsidP="00410550"/>
    <w:p w14:paraId="37C7621E" w14:textId="77777777" w:rsidR="00410550" w:rsidRDefault="00410550" w:rsidP="00410550"/>
    <w:p w14:paraId="770BECE4" w14:textId="77777777" w:rsidR="00410550" w:rsidRDefault="00410550" w:rsidP="00410550">
      <w:pPr>
        <w:pStyle w:val="Correction"/>
      </w:pPr>
      <w:r>
        <w:rPr>
          <w:noProof/>
          <w:lang w:val="fr-FR" w:eastAsia="fr-FR"/>
        </w:rPr>
        <mc:AlternateContent>
          <mc:Choice Requires="wpg">
            <w:drawing>
              <wp:anchor distT="0" distB="0" distL="114300" distR="114300" simplePos="0" relativeHeight="251693056" behindDoc="0" locked="0" layoutInCell="1" allowOverlap="1" wp14:anchorId="5F124565" wp14:editId="5AFD10C0">
                <wp:simplePos x="0" y="0"/>
                <wp:positionH relativeFrom="column">
                  <wp:posOffset>1005205</wp:posOffset>
                </wp:positionH>
                <wp:positionV relativeFrom="paragraph">
                  <wp:posOffset>41910</wp:posOffset>
                </wp:positionV>
                <wp:extent cx="3638550" cy="2840355"/>
                <wp:effectExtent l="36195" t="0" r="8255" b="5715"/>
                <wp:wrapNone/>
                <wp:docPr id="91" name="Group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38550" cy="2840355"/>
                          <a:chOff x="2718" y="1218"/>
                          <a:chExt cx="5730" cy="4473"/>
                        </a:xfrm>
                      </wpg:grpSpPr>
                      <wps:wsp>
                        <wps:cNvPr id="92" name="Line 75"/>
                        <wps:cNvCnPr/>
                        <wps:spPr bwMode="auto">
                          <a:xfrm flipV="1">
                            <a:off x="2848" y="1364"/>
                            <a:ext cx="0" cy="10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3" name="Line 76"/>
                        <wps:cNvCnPr/>
                        <wps:spPr bwMode="auto">
                          <a:xfrm>
                            <a:off x="2848" y="2384"/>
                            <a:ext cx="34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Text Box 77"/>
                        <wps:cNvSpPr txBox="1">
                          <a:spLocks noChangeArrowheads="1"/>
                        </wps:cNvSpPr>
                        <wps:spPr bwMode="auto">
                          <a:xfrm>
                            <a:off x="6158" y="2033"/>
                            <a:ext cx="280"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9C6BD8" w14:textId="77777777" w:rsidR="003E52CF" w:rsidRDefault="003E52CF" w:rsidP="00410550">
                              <w:r>
                                <w:t>t</w:t>
                              </w:r>
                            </w:p>
                          </w:txbxContent>
                        </wps:txbx>
                        <wps:bodyPr rot="0" vert="horz" wrap="square" lIns="91440" tIns="45720" rIns="91440" bIns="45720" anchor="t" anchorCtr="0" upright="1">
                          <a:noAutofit/>
                        </wps:bodyPr>
                      </wps:wsp>
                      <wps:wsp>
                        <wps:cNvPr id="95" name="Text Box 78"/>
                        <wps:cNvSpPr txBox="1">
                          <a:spLocks noChangeArrowheads="1"/>
                        </wps:cNvSpPr>
                        <wps:spPr bwMode="auto">
                          <a:xfrm>
                            <a:off x="2858" y="1253"/>
                            <a:ext cx="109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4242C8" w14:textId="77777777" w:rsidR="003E52CF" w:rsidRPr="00537564" w:rsidRDefault="003E52CF" w:rsidP="00410550">
                              <w:pPr>
                                <w:rPr>
                                  <w:rFonts w:ascii="Symbol" w:hAnsi="Symbol"/>
                                </w:rPr>
                              </w:pPr>
                              <w:r w:rsidRPr="00537564">
                                <w:rPr>
                                  <w:rFonts w:ascii="Symbol" w:hAnsi="Symbol"/>
                                </w:rPr>
                                <w:t></w:t>
                              </w:r>
                              <w:r w:rsidRPr="0094604C">
                                <w:rPr>
                                  <w:vertAlign w:val="subscript"/>
                                </w:rPr>
                                <w:t>m</w:t>
                              </w:r>
                            </w:p>
                          </w:txbxContent>
                        </wps:txbx>
                        <wps:bodyPr rot="0" vert="horz" wrap="square" lIns="91440" tIns="45720" rIns="91440" bIns="45720" anchor="t" anchorCtr="0" upright="1">
                          <a:noAutofit/>
                        </wps:bodyPr>
                      </wps:wsp>
                      <wps:wsp>
                        <wps:cNvPr id="96" name="Line 79"/>
                        <wps:cNvCnPr/>
                        <wps:spPr bwMode="auto">
                          <a:xfrm flipV="1">
                            <a:off x="2838" y="1794"/>
                            <a:ext cx="450" cy="5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80"/>
                        <wps:cNvCnPr/>
                        <wps:spPr bwMode="auto">
                          <a:xfrm>
                            <a:off x="3288" y="1794"/>
                            <a:ext cx="17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81"/>
                        <wps:cNvCnPr/>
                        <wps:spPr bwMode="auto">
                          <a:xfrm>
                            <a:off x="5008" y="1804"/>
                            <a:ext cx="38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82"/>
                        <wps:cNvCnPr/>
                        <wps:spPr bwMode="auto">
                          <a:xfrm flipH="1">
                            <a:off x="4128" y="1483"/>
                            <a:ext cx="490" cy="2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Text Box 83"/>
                        <wps:cNvSpPr txBox="1">
                          <a:spLocks noChangeArrowheads="1"/>
                        </wps:cNvSpPr>
                        <wps:spPr bwMode="auto">
                          <a:xfrm>
                            <a:off x="4608" y="1218"/>
                            <a:ext cx="1390" cy="450"/>
                          </a:xfrm>
                          <a:prstGeom prst="rect">
                            <a:avLst/>
                          </a:prstGeom>
                          <a:solidFill>
                            <a:srgbClr val="FFFFFF"/>
                          </a:solidFill>
                          <a:ln w="9525">
                            <a:solidFill>
                              <a:srgbClr val="000000"/>
                            </a:solidFill>
                            <a:miter lim="800000"/>
                            <a:headEnd/>
                            <a:tailEnd/>
                          </a:ln>
                        </wps:spPr>
                        <wps:txbx>
                          <w:txbxContent>
                            <w:p w14:paraId="173D776B" w14:textId="77777777" w:rsidR="003E52CF" w:rsidRPr="0094604C" w:rsidRDefault="003E52CF" w:rsidP="00410550">
                              <w:pPr>
                                <w:rPr>
                                  <w:sz w:val="16"/>
                                  <w:szCs w:val="16"/>
                                </w:rPr>
                              </w:pPr>
                              <w:r w:rsidRPr="0094604C">
                                <w:rPr>
                                  <w:sz w:val="16"/>
                                  <w:szCs w:val="16"/>
                                </w:rPr>
                                <w:t>5000 tr/min</w:t>
                              </w:r>
                            </w:p>
                          </w:txbxContent>
                        </wps:txbx>
                        <wps:bodyPr rot="0" vert="horz" wrap="square" lIns="91440" tIns="45720" rIns="91440" bIns="45720" anchor="t" anchorCtr="0" upright="1">
                          <a:noAutofit/>
                        </wps:bodyPr>
                      </wps:wsp>
                      <wps:wsp>
                        <wps:cNvPr id="101" name="Line 84"/>
                        <wps:cNvCnPr/>
                        <wps:spPr bwMode="auto">
                          <a:xfrm flipH="1">
                            <a:off x="5268" y="1804"/>
                            <a:ext cx="1640" cy="3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 name="Text Box 85"/>
                        <wps:cNvSpPr txBox="1">
                          <a:spLocks noChangeArrowheads="1"/>
                        </wps:cNvSpPr>
                        <wps:spPr bwMode="auto">
                          <a:xfrm>
                            <a:off x="6918" y="1533"/>
                            <a:ext cx="1530" cy="510"/>
                          </a:xfrm>
                          <a:prstGeom prst="rect">
                            <a:avLst/>
                          </a:prstGeom>
                          <a:solidFill>
                            <a:srgbClr val="FFFFFF"/>
                          </a:solidFill>
                          <a:ln w="9525">
                            <a:solidFill>
                              <a:srgbClr val="000000"/>
                            </a:solidFill>
                            <a:miter lim="800000"/>
                            <a:headEnd/>
                            <a:tailEnd/>
                          </a:ln>
                        </wps:spPr>
                        <wps:txbx>
                          <w:txbxContent>
                            <w:p w14:paraId="25D711BC" w14:textId="77777777" w:rsidR="003E52CF" w:rsidRPr="0094604C" w:rsidRDefault="003E52CF" w:rsidP="00410550">
                              <w:pPr>
                                <w:rPr>
                                  <w:sz w:val="16"/>
                                  <w:szCs w:val="16"/>
                                  <w:vertAlign w:val="superscript"/>
                                </w:rPr>
                              </w:pPr>
                              <w:r w:rsidRPr="0094604C">
                                <w:rPr>
                                  <w:sz w:val="16"/>
                                  <w:szCs w:val="16"/>
                                </w:rPr>
                                <w:t>20 000 tr/min/s</w:t>
                              </w:r>
                            </w:p>
                          </w:txbxContent>
                        </wps:txbx>
                        <wps:bodyPr rot="0" vert="horz" wrap="square" lIns="91440" tIns="45720" rIns="91440" bIns="45720" anchor="t" anchorCtr="0" upright="1">
                          <a:noAutofit/>
                        </wps:bodyPr>
                      </wps:wsp>
                      <wps:wsp>
                        <wps:cNvPr id="105" name="Line 86"/>
                        <wps:cNvCnPr/>
                        <wps:spPr bwMode="auto">
                          <a:xfrm>
                            <a:off x="2758" y="5126"/>
                            <a:ext cx="35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 name="Line 87"/>
                        <wps:cNvCnPr/>
                        <wps:spPr bwMode="auto">
                          <a:xfrm flipV="1">
                            <a:off x="2738" y="3095"/>
                            <a:ext cx="0" cy="2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 name="Text Box 88"/>
                        <wps:cNvSpPr txBox="1">
                          <a:spLocks noChangeArrowheads="1"/>
                        </wps:cNvSpPr>
                        <wps:spPr bwMode="auto">
                          <a:xfrm>
                            <a:off x="2718" y="2940"/>
                            <a:ext cx="109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DFF598" w14:textId="77777777" w:rsidR="003E52CF" w:rsidRPr="00537564" w:rsidRDefault="003E52CF" w:rsidP="00410550">
                              <w:pPr>
                                <w:rPr>
                                  <w:rFonts w:ascii="Symbol" w:hAnsi="Symbol"/>
                                </w:rPr>
                              </w:pPr>
                              <w:r>
                                <w:rPr>
                                  <w:rFonts w:ascii="Symbol" w:hAnsi="Symbol"/>
                                </w:rPr>
                                <w:t></w:t>
                              </w:r>
                            </w:p>
                          </w:txbxContent>
                        </wps:txbx>
                        <wps:bodyPr rot="0" vert="horz" wrap="square" lIns="91440" tIns="45720" rIns="91440" bIns="45720" anchor="t" anchorCtr="0" upright="1">
                          <a:noAutofit/>
                        </wps:bodyPr>
                      </wps:wsp>
                      <wps:wsp>
                        <wps:cNvPr id="108" name="Text Box 89"/>
                        <wps:cNvSpPr txBox="1">
                          <a:spLocks noChangeArrowheads="1"/>
                        </wps:cNvSpPr>
                        <wps:spPr bwMode="auto">
                          <a:xfrm>
                            <a:off x="6078" y="4664"/>
                            <a:ext cx="280"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A7E1C0" w14:textId="77777777" w:rsidR="003E52CF" w:rsidRDefault="003E52CF" w:rsidP="00410550">
                              <w:r>
                                <w:t>t</w:t>
                              </w:r>
                            </w:p>
                          </w:txbxContent>
                        </wps:txbx>
                        <wps:bodyPr rot="0" vert="horz" wrap="square" lIns="91440" tIns="45720" rIns="91440" bIns="45720" anchor="t" anchorCtr="0" upright="1">
                          <a:noAutofit/>
                        </wps:bodyPr>
                      </wps:wsp>
                      <wps:wsp>
                        <wps:cNvPr id="109" name="Line 90"/>
                        <wps:cNvCnPr/>
                        <wps:spPr bwMode="auto">
                          <a:xfrm flipV="1">
                            <a:off x="3308" y="3606"/>
                            <a:ext cx="1660" cy="1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Freeform 91"/>
                        <wps:cNvSpPr>
                          <a:spLocks/>
                        </wps:cNvSpPr>
                        <wps:spPr bwMode="auto">
                          <a:xfrm>
                            <a:off x="2738" y="4836"/>
                            <a:ext cx="590" cy="290"/>
                          </a:xfrm>
                          <a:custGeom>
                            <a:avLst/>
                            <a:gdLst>
                              <a:gd name="T0" fmla="*/ 0 w 590"/>
                              <a:gd name="T1" fmla="*/ 290 h 290"/>
                              <a:gd name="T2" fmla="*/ 100 w 590"/>
                              <a:gd name="T3" fmla="*/ 270 h 290"/>
                              <a:gd name="T4" fmla="*/ 160 w 590"/>
                              <a:gd name="T5" fmla="*/ 250 h 290"/>
                              <a:gd name="T6" fmla="*/ 280 w 590"/>
                              <a:gd name="T7" fmla="*/ 200 h 290"/>
                              <a:gd name="T8" fmla="*/ 380 w 590"/>
                              <a:gd name="T9" fmla="*/ 150 h 290"/>
                              <a:gd name="T10" fmla="*/ 490 w 590"/>
                              <a:gd name="T11" fmla="*/ 80 h 290"/>
                              <a:gd name="T12" fmla="*/ 590 w 590"/>
                              <a:gd name="T13" fmla="*/ 0 h 290"/>
                            </a:gdLst>
                            <a:ahLst/>
                            <a:cxnLst>
                              <a:cxn ang="0">
                                <a:pos x="T0" y="T1"/>
                              </a:cxn>
                              <a:cxn ang="0">
                                <a:pos x="T2" y="T3"/>
                              </a:cxn>
                              <a:cxn ang="0">
                                <a:pos x="T4" y="T5"/>
                              </a:cxn>
                              <a:cxn ang="0">
                                <a:pos x="T6" y="T7"/>
                              </a:cxn>
                              <a:cxn ang="0">
                                <a:pos x="T8" y="T9"/>
                              </a:cxn>
                              <a:cxn ang="0">
                                <a:pos x="T10" y="T11"/>
                              </a:cxn>
                              <a:cxn ang="0">
                                <a:pos x="T12" y="T13"/>
                              </a:cxn>
                            </a:cxnLst>
                            <a:rect l="0" t="0" r="r" b="b"/>
                            <a:pathLst>
                              <a:path w="590" h="290">
                                <a:moveTo>
                                  <a:pt x="0" y="290"/>
                                </a:moveTo>
                                <a:cubicBezTo>
                                  <a:pt x="36" y="283"/>
                                  <a:pt x="73" y="277"/>
                                  <a:pt x="100" y="270"/>
                                </a:cubicBezTo>
                                <a:cubicBezTo>
                                  <a:pt x="127" y="263"/>
                                  <a:pt x="130" y="262"/>
                                  <a:pt x="160" y="250"/>
                                </a:cubicBezTo>
                                <a:cubicBezTo>
                                  <a:pt x="190" y="238"/>
                                  <a:pt x="243" y="217"/>
                                  <a:pt x="280" y="200"/>
                                </a:cubicBezTo>
                                <a:cubicBezTo>
                                  <a:pt x="317" y="183"/>
                                  <a:pt x="345" y="170"/>
                                  <a:pt x="380" y="150"/>
                                </a:cubicBezTo>
                                <a:cubicBezTo>
                                  <a:pt x="415" y="130"/>
                                  <a:pt x="455" y="105"/>
                                  <a:pt x="490" y="80"/>
                                </a:cubicBezTo>
                                <a:cubicBezTo>
                                  <a:pt x="525" y="55"/>
                                  <a:pt x="572" y="17"/>
                                  <a:pt x="59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Freeform 92"/>
                        <wps:cNvSpPr>
                          <a:spLocks/>
                        </wps:cNvSpPr>
                        <wps:spPr bwMode="auto">
                          <a:xfrm>
                            <a:off x="4958" y="3379"/>
                            <a:ext cx="430" cy="237"/>
                          </a:xfrm>
                          <a:custGeom>
                            <a:avLst/>
                            <a:gdLst>
                              <a:gd name="T0" fmla="*/ 0 w 510"/>
                              <a:gd name="T1" fmla="*/ 237 h 237"/>
                              <a:gd name="T2" fmla="*/ 70 w 510"/>
                              <a:gd name="T3" fmla="*/ 177 h 237"/>
                              <a:gd name="T4" fmla="*/ 120 w 510"/>
                              <a:gd name="T5" fmla="*/ 137 h 237"/>
                              <a:gd name="T6" fmla="*/ 190 w 510"/>
                              <a:gd name="T7" fmla="*/ 107 h 237"/>
                              <a:gd name="T8" fmla="*/ 330 w 510"/>
                              <a:gd name="T9" fmla="*/ 47 h 237"/>
                              <a:gd name="T10" fmla="*/ 430 w 510"/>
                              <a:gd name="T11" fmla="*/ 7 h 237"/>
                              <a:gd name="T12" fmla="*/ 510 w 510"/>
                              <a:gd name="T13" fmla="*/ 7 h 237"/>
                            </a:gdLst>
                            <a:ahLst/>
                            <a:cxnLst>
                              <a:cxn ang="0">
                                <a:pos x="T0" y="T1"/>
                              </a:cxn>
                              <a:cxn ang="0">
                                <a:pos x="T2" y="T3"/>
                              </a:cxn>
                              <a:cxn ang="0">
                                <a:pos x="T4" y="T5"/>
                              </a:cxn>
                              <a:cxn ang="0">
                                <a:pos x="T6" y="T7"/>
                              </a:cxn>
                              <a:cxn ang="0">
                                <a:pos x="T8" y="T9"/>
                              </a:cxn>
                              <a:cxn ang="0">
                                <a:pos x="T10" y="T11"/>
                              </a:cxn>
                              <a:cxn ang="0">
                                <a:pos x="T12" y="T13"/>
                              </a:cxn>
                            </a:cxnLst>
                            <a:rect l="0" t="0" r="r" b="b"/>
                            <a:pathLst>
                              <a:path w="510" h="237">
                                <a:moveTo>
                                  <a:pt x="0" y="237"/>
                                </a:moveTo>
                                <a:cubicBezTo>
                                  <a:pt x="25" y="215"/>
                                  <a:pt x="50" y="194"/>
                                  <a:pt x="70" y="177"/>
                                </a:cubicBezTo>
                                <a:cubicBezTo>
                                  <a:pt x="90" y="160"/>
                                  <a:pt x="100" y="149"/>
                                  <a:pt x="120" y="137"/>
                                </a:cubicBezTo>
                                <a:cubicBezTo>
                                  <a:pt x="140" y="125"/>
                                  <a:pt x="155" y="122"/>
                                  <a:pt x="190" y="107"/>
                                </a:cubicBezTo>
                                <a:cubicBezTo>
                                  <a:pt x="225" y="92"/>
                                  <a:pt x="290" y="64"/>
                                  <a:pt x="330" y="47"/>
                                </a:cubicBezTo>
                                <a:cubicBezTo>
                                  <a:pt x="370" y="30"/>
                                  <a:pt x="400" y="14"/>
                                  <a:pt x="430" y="7"/>
                                </a:cubicBezTo>
                                <a:cubicBezTo>
                                  <a:pt x="460" y="0"/>
                                  <a:pt x="485" y="3"/>
                                  <a:pt x="510" y="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Line 93"/>
                        <wps:cNvCnPr/>
                        <wps:spPr bwMode="auto">
                          <a:xfrm>
                            <a:off x="3288" y="1786"/>
                            <a:ext cx="0" cy="33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Text Box 94"/>
                        <wps:cNvSpPr txBox="1">
                          <a:spLocks noChangeArrowheads="1"/>
                        </wps:cNvSpPr>
                        <wps:spPr bwMode="auto">
                          <a:xfrm>
                            <a:off x="3028" y="5201"/>
                            <a:ext cx="530"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4F4A8E" w14:textId="77777777" w:rsidR="003E52CF" w:rsidRPr="004B4DD5" w:rsidRDefault="003E52CF" w:rsidP="00410550">
                              <w:pPr>
                                <w:rPr>
                                  <w:vertAlign w:val="subscript"/>
                                </w:rPr>
                              </w:pPr>
                              <w:r>
                                <w:t>t</w:t>
                              </w:r>
                              <w:r>
                                <w:rPr>
                                  <w:vertAlign w:val="subscript"/>
                                </w:rPr>
                                <w:t>1</w:t>
                              </w:r>
                            </w:p>
                          </w:txbxContent>
                        </wps:txbx>
                        <wps:bodyPr rot="0" vert="horz" wrap="square" lIns="91440" tIns="45720" rIns="91440" bIns="45720" anchor="t" anchorCtr="0" upright="1">
                          <a:noAutofit/>
                        </wps:bodyPr>
                      </wps:wsp>
                      <wps:wsp>
                        <wps:cNvPr id="114" name="Line 95"/>
                        <wps:cNvCnPr/>
                        <wps:spPr bwMode="auto">
                          <a:xfrm flipH="1">
                            <a:off x="4996" y="1786"/>
                            <a:ext cx="12" cy="33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Text Box 96"/>
                        <wps:cNvSpPr txBox="1">
                          <a:spLocks noChangeArrowheads="1"/>
                        </wps:cNvSpPr>
                        <wps:spPr bwMode="auto">
                          <a:xfrm>
                            <a:off x="4778" y="5190"/>
                            <a:ext cx="530"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67F7FD" w14:textId="77777777" w:rsidR="003E52CF" w:rsidRPr="004B4DD5" w:rsidRDefault="003E52CF" w:rsidP="00410550">
                              <w:pPr>
                                <w:rPr>
                                  <w:vertAlign w:val="subscript"/>
                                </w:rPr>
                              </w:pPr>
                              <w:r>
                                <w:t>t</w:t>
                              </w:r>
                              <w:r>
                                <w:rPr>
                                  <w:vertAlign w:val="subscript"/>
                                </w:rPr>
                                <w:t>2</w:t>
                              </w:r>
                            </w:p>
                          </w:txbxContent>
                        </wps:txbx>
                        <wps:bodyPr rot="0" vert="horz" wrap="square" lIns="91440" tIns="45720" rIns="91440" bIns="45720" anchor="t" anchorCtr="0" upright="1">
                          <a:noAutofit/>
                        </wps:bodyPr>
                      </wps:wsp>
                      <wps:wsp>
                        <wps:cNvPr id="116" name="Line 97"/>
                        <wps:cNvCnPr/>
                        <wps:spPr bwMode="auto">
                          <a:xfrm flipH="1">
                            <a:off x="5376" y="2384"/>
                            <a:ext cx="12" cy="28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Text Box 98"/>
                        <wps:cNvSpPr txBox="1">
                          <a:spLocks noChangeArrowheads="1"/>
                        </wps:cNvSpPr>
                        <wps:spPr bwMode="auto">
                          <a:xfrm>
                            <a:off x="5268" y="5201"/>
                            <a:ext cx="530"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C12CCB" w14:textId="77777777" w:rsidR="003E52CF" w:rsidRPr="004B4DD5" w:rsidRDefault="003E52CF" w:rsidP="00410550">
                              <w:pPr>
                                <w:rPr>
                                  <w:vertAlign w:val="subscript"/>
                                </w:rPr>
                              </w:pPr>
                              <w:r>
                                <w:t>t</w:t>
                              </w:r>
                              <w:r>
                                <w:rPr>
                                  <w:vertAlign w:val="subscript"/>
                                </w:rP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4" o:spid="_x0000_s1070" style="position:absolute;left:0;text-align:left;margin-left:79.15pt;margin-top:3.3pt;width:286.5pt;height:223.65pt;z-index:251693056" coordorigin="2718,1218" coordsize="5730,447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">
                <v:line id="Line 75" o:spid="_x0000_s1071" style="position:absolute;flip:y;visibility:visible;mso-wrap-style:square" from="2848,1364" to="2848,23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VKwxMMAAADbAAAADwAAAGRycy9kb3ducmV2LnhtbESPQWvCQBCF70L/wzKFXoJuqiA1dZXW&#10;KgjioerB45CdJqHZ2ZAdNf57VxA8Pt68782bzjtXqzO1ofJs4H2QgiLOva24MHDYr/ofoIIgW6w9&#10;k4ErBZjPXnpTzKy/8C+dd1KoCOGQoYFSpMm0DnlJDsPAN8TR+/OtQ4myLbRt8RLhrtbDNB1rhxXH&#10;hhIbWpSU/+9OLr6x2vLPaJR8O50kE1oeZZNqMebttfv6BCXUyfP4kV5bA5Mh3LdEAOjZD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1SsMTDAAAA2wAAAA8AAAAAAAAAAAAA&#10;AAAAoQIAAGRycy9kb3ducmV2LnhtbFBLBQYAAAAABAAEAPkAAACRAwAAAAA=&#10;">
                  <v:stroke endarrow="block"/>
                </v:line>
                <v:line id="Line 76" o:spid="_x0000_s1072" style="position:absolute;visibility:visible;mso-wrap-style:square" from="2848,2384" to="6328,23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7iVEcQAAADbAAAADwAAAGRycy9kb3ducmV2LnhtbESPzWrDMBCE74W8g9hAb42cBprYiRJK&#10;TaCHppAfct5YW8vUWhlLddS3rwKFHIeZ+YZZbaJtxUC9bxwrmE4yEMSV0w3XCk7H7dMChA/IGlvH&#10;pOCXPGzWo4cVFtpdeU/DIdQiQdgXqMCE0BVS+sqQRT9xHXHyvlxvMSTZ11L3eE1w28rnLHuRFhtO&#10;CwY7ejNUfR9+rIK5KfdyLsuP42c5NNM87uL5kiv1OI6vSxCBYriH/9vvWkE+g9uX9APk+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vuJURxAAAANsAAAAPAAAAAAAAAAAA&#10;AAAAAKECAABkcnMvZG93bnJldi54bWxQSwUGAAAAAAQABAD5AAAAkgMAAAAA&#10;">
                  <v:stroke endarrow="block"/>
                </v:line>
                <v:shape id="Text Box 77" o:spid="_x0000_s1073" type="#_x0000_t202" style="position:absolute;left:6158;top:2033;width:280;height:4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aNCgwwAA&#10;ANsAAAAPAAAAZHJzL2Rvd25yZXYueG1sRI/NasMwEITvhbyD2EButZSSltiJbEJLoKeW5g9yW6yN&#10;bWKtjKXG7ttXhUKOw8x8w6yL0bbiRr1vHGuYJwoEcelMw5WGw377uAThA7LB1jFp+CEPRT55WGNm&#10;3MBfdNuFSkQI+ww11CF0mZS+rMmiT1xHHL2L6y2GKPtKmh6HCLetfFLqRVpsOC7U2NFrTeV19201&#10;HD8u59NCfVZv9rkb3Kgk21RqPZuOmxWIQGO4h//b70ZDuoC/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OaNCgwwAAANsAAAAPAAAAAAAAAAAAAAAAAJcCAABkcnMvZG93&#10;bnJldi54bWxQSwUGAAAAAAQABAD1AAAAhwMAAAAA&#10;" filled="f" stroked="f">
                  <v:textbox>
                    <w:txbxContent>
                      <w:p w14:paraId="7A9C6BD8" w14:textId="77777777" w:rsidR="003E52CF" w:rsidRDefault="003E52CF" w:rsidP="00410550">
                        <w:r>
                          <w:t>t</w:t>
                        </w:r>
                      </w:p>
                    </w:txbxContent>
                  </v:textbox>
                </v:shape>
                <v:shape id="Text Box 78" o:spid="_x0000_s1074" type="#_x0000_t202" style="position:absolute;left:2858;top:1253;width:1090;height:4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JHU7wwAA&#10;ANsAAAAPAAAAZHJzL2Rvd25yZXYueG1sRI/NasMwEITvhbyD2EBvtZSSlNiJbEJLoKeW5g9yW6yN&#10;bWKtjKXG7ttXhUKOw8x8w6yL0bbiRr1vHGuYJQoEcelMw5WGw377tAThA7LB1jFp+CEPRT55WGNm&#10;3MBfdNuFSkQI+ww11CF0mZS+rMmiT1xHHL2L6y2GKPtKmh6HCLetfFbqRVpsOC7U2NFrTeV19201&#10;HD8u59NcfVZvdtENblSSbSq1fpyOmxWIQGO4h//b70ZDuoC/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hJHU7wwAAANsAAAAPAAAAAAAAAAAAAAAAAJcCAABkcnMvZG93&#10;bnJldi54bWxQSwUGAAAAAAQABAD1AAAAhwMAAAAA&#10;" filled="f" stroked="f">
                  <v:textbox>
                    <w:txbxContent>
                      <w:p w14:paraId="4B4242C8" w14:textId="77777777" w:rsidR="003E52CF" w:rsidRPr="00537564" w:rsidRDefault="003E52CF" w:rsidP="00410550">
                        <w:pPr>
                          <w:rPr>
                            <w:rFonts w:ascii="Symbol" w:hAnsi="Symbol"/>
                          </w:rPr>
                        </w:pPr>
                        <w:r w:rsidRPr="00537564">
                          <w:rPr>
                            <w:rFonts w:ascii="Symbol" w:hAnsi="Symbol"/>
                          </w:rPr>
                          <w:t></w:t>
                        </w:r>
                        <w:r w:rsidRPr="0094604C">
                          <w:rPr>
                            <w:vertAlign w:val="subscript"/>
                          </w:rPr>
                          <w:t>m</w:t>
                        </w:r>
                      </w:p>
                    </w:txbxContent>
                  </v:textbox>
                </v:shape>
                <v:line id="Line 79" o:spid="_x0000_s1075" style="position:absolute;flip:y;visibility:visible;mso-wrap-style:square" from="2838,1794" to="3288,23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jUc1sUAAADbAAAADwAAAGRycy9kb3ducmV2LnhtbESPQWsCMRSE74L/IbxCL6LZiohujSIF&#10;wYMXbVnx9rp53Sy7eVmTqNt/3xQKPQ4z8w2z2vS2FXfyoXas4GWSgSAuna65UvDxvhsvQISIrLF1&#10;TAq+KcBmPRysMNfuwUe6n2IlEoRDjgpMjF0uZSgNWQwT1xEn78t5izFJX0nt8ZHgtpXTLJtLizWn&#10;BYMdvRkqm9PNKpCLw+jqt5+zpmjO56UpyqK7HJR6fuq3ryAi9fE//NfeawXLOfx+ST9Arn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jUc1sUAAADbAAAADwAAAAAAAAAA&#10;AAAAAAChAgAAZHJzL2Rvd25yZXYueG1sUEsFBgAAAAAEAAQA+QAAAJMDAAAAAA==&#10;"/>
                <v:line id="Line 80" o:spid="_x0000_s1076" style="position:absolute;visibility:visible;mso-wrap-style:square" from="3288,1794" to="4998,17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kbkKbGAAAA2wAAAA8AAAAAAAAA&#10;AAAAAAAAoQIAAGRycy9kb3ducmV2LnhtbFBLBQYAAAAABAAEAPkAAACUAwAAAAA=&#10;"/>
                <v:line id="Line 81" o:spid="_x0000_s1077" style="position:absolute;visibility:visible;mso-wrap-style:square" from="5008,1804" to="5388,23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iEBNTDAAAA2wAAAA8AAAAAAAAAAAAA&#10;AAAAoQIAAGRycy9kb3ducmV2LnhtbFBLBQYAAAAABAAEAPkAAACRAwAAAAA=&#10;"/>
                <v:line id="Line 82" o:spid="_x0000_s1078" style="position:absolute;flip:x;visibility:visible;mso-wrap-style:square" from="4128,1483" to="4618,176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YitcQAAADbAAAADwAAAGRycy9kb3ducmV2LnhtbESPQWvCQBCF70L/wzKFXoJurFCa6Cqt&#10;VigUD6YePA7ZaRKanQ3ZUdN/3xUEj48373vzFqvBtepMfWg8G5hOUlDEpbcNVwYO39vxK6ggyBZb&#10;z2TgjwKslg+jBebWX3hP50IqFSEccjRQi3S51qGsyWGY+I44ej++dyhR9pW2PV4i3LX6OU1ftMOG&#10;Y0ONHa1rKn+Lk4tvbHe8mc2Sd6eTJKOPo3ylWox5ehze5qCEBrkf39Kf1kCWwXVLBIBe/g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D9iK1xAAAANsAAAAPAAAAAAAAAAAA&#10;AAAAAKECAABkcnMvZG93bnJldi54bWxQSwUGAAAAAAQABAD5AAAAkgMAAAAA&#10;">
                  <v:stroke endarrow="block"/>
                </v:line>
                <v:shape id="Text Box 83" o:spid="_x0000_s1079" type="#_x0000_t202" style="position:absolute;left:4608;top:1218;width:1390;height: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0DwmxgAA&#10;ANwAAAAPAAAAZHJzL2Rvd25yZXYueG1sRI9Pb8IwDMXvk/YdIk/iMo0UhhjrCGiaxAQ3/kzb1WpM&#10;W61xShJK+fb4MGk3W+/5vZ/ny941qqMQa88GRsMMFHHhbc2lga/D6mkGKiZki41nMnClCMvF/d0c&#10;c+svvKNun0olIRxzNFCl1OZax6Iih3HoW2LRjj44TLKGUtuAFwl3jR5n2VQ7rFkaKmzpo6Lid392&#10;BmaTdfcTN8/b72J6bF7T40v3eQrGDB769zdQifr0b/67XlvBzwRfnpEJ9OIG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p0DwmxgAAANwAAAAPAAAAAAAAAAAAAAAAAJcCAABkcnMv&#10;ZG93bnJldi54bWxQSwUGAAAAAAQABAD1AAAAigMAAAAA&#10;">
                  <v:textbox>
                    <w:txbxContent>
                      <w:p w14:paraId="173D776B" w14:textId="77777777" w:rsidR="003E52CF" w:rsidRPr="0094604C" w:rsidRDefault="003E52CF" w:rsidP="00410550">
                        <w:pPr>
                          <w:rPr>
                            <w:sz w:val="16"/>
                            <w:szCs w:val="16"/>
                          </w:rPr>
                        </w:pPr>
                        <w:r w:rsidRPr="0094604C">
                          <w:rPr>
                            <w:sz w:val="16"/>
                            <w:szCs w:val="16"/>
                          </w:rPr>
                          <w:t>5000 tr/min</w:t>
                        </w:r>
                      </w:p>
                    </w:txbxContent>
                  </v:textbox>
                </v:shape>
                <v:line id="Line 84" o:spid="_x0000_s1080" style="position:absolute;flip:x;visibility:visible;mso-wrap-style:square" from="5268,1804" to="6908,21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vIyQsUAAADcAAAADwAAAGRycy9kb3ducmV2LnhtbESPQWvCQBCF7wX/wzKFXoLuWqHU6Cpq&#10;KwjFg9aDxyE7JqHZ2ZCdavrv3UKhtxne+968mS9736grdbEObGE8MqCIi+BqLi2cPrfDV1BRkB02&#10;gcnCD0VYLgYPc8xduPGBrkcpVQrhmKOFSqTNtY5FRR7jKLTESbuEzqOktSu16/CWwn2jn4150R5r&#10;ThcqbGlTUfF1/PapxnbPb5NJtvY6y6b0fpYPo8Xap8d+NQMl1Mu/+Y/eucSZMfw+kybQizs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3vIyQsUAAADcAAAADwAAAAAAAAAA&#10;AAAAAAChAgAAZHJzL2Rvd25yZXYueG1sUEsFBgAAAAAEAAQA+QAAAJMDAAAAAA==&#10;">
                  <v:stroke endarrow="block"/>
                </v:line>
                <v:shape id="Text Box 85" o:spid="_x0000_s1081" type="#_x0000_t202" style="position:absolute;left:6918;top:1533;width:153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6zolwgAA&#10;ANwAAAAPAAAAZHJzL2Rvd25yZXYueG1sRE9NawIxEL0X/A9hBC9Fs1axuhqlFBR7UyvtddiMu4ub&#10;yTaJ6/rvjVDwNo/3OYtVayrRkPOlZQXDQQKCOLO65FzB8Xvdn4LwAVljZZkU3MjDatl5WWCq7ZX3&#10;1BxCLmII+xQVFCHUqZQ+K8igH9iaOHIn6wyGCF0utcNrDDeVfEuSiTRYcmwosKbPgrLz4WIUTMfb&#10;5td/jXY/2eRUzcLre7P5c0r1uu3HHESgNjzF/+6tjvOTMTyeiRfI5R0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brOiXCAAAA3AAAAA8AAAAAAAAAAAAAAAAAlwIAAGRycy9kb3du&#10;cmV2LnhtbFBLBQYAAAAABAAEAPUAAACGAwAAAAA=&#10;">
                  <v:textbox>
                    <w:txbxContent>
                      <w:p w14:paraId="25D711BC" w14:textId="77777777" w:rsidR="003E52CF" w:rsidRPr="0094604C" w:rsidRDefault="003E52CF" w:rsidP="00410550">
                        <w:pPr>
                          <w:rPr>
                            <w:sz w:val="16"/>
                            <w:szCs w:val="16"/>
                            <w:vertAlign w:val="superscript"/>
                          </w:rPr>
                        </w:pPr>
                        <w:r w:rsidRPr="0094604C">
                          <w:rPr>
                            <w:sz w:val="16"/>
                            <w:szCs w:val="16"/>
                          </w:rPr>
                          <w:t>20 000 tr/min/s</w:t>
                        </w:r>
                      </w:p>
                    </w:txbxContent>
                  </v:textbox>
                </v:shape>
                <v:line id="Line 86" o:spid="_x0000_s1082" style="position:absolute;visibility:visible;mso-wrap-style:square" from="2758,5126" to="6338,51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rZz0sIAAADcAAAADwAAAGRycy9kb3ducmV2LnhtbERP32vCMBB+F/Y/hBvsTVMHm1qNMlYG&#10;e9gEq/h8NmdTbC6lyWr23y8Dwbf7+H7eahNtKwbqfeNYwXSSgSCunG64VnDYf4znIHxA1tg6JgW/&#10;5GGzfhitMNfuyjsaylCLFMI+RwUmhC6X0leGLPqJ64gTd3a9xZBgX0vd4zWF21Y+Z9mrtNhwajDY&#10;0buh6lL+WAUzU+zkTBZf+20xNNNF/I7H00Kpp8f4tgQRKIa7+Ob+1Gl+9gL/z6QL5Po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rZz0sIAAADcAAAADwAAAAAAAAAAAAAA&#10;AAChAgAAZHJzL2Rvd25yZXYueG1sUEsFBgAAAAAEAAQA+QAAAJADAAAAAA==&#10;">
                  <v:stroke endarrow="block"/>
                </v:line>
                <v:line id="Line 87" o:spid="_x0000_s1083" style="position:absolute;flip:y;visibility:visible;mso-wrap-style:square" from="2738,3095" to="2738,51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RuqNsUAAADcAAAADwAAAGRycy9kb3ducmV2LnhtbESPT2vCQBDF7wW/wzIFL6HuVkHa1FWs&#10;f0AoPdR68Dhkp0lodjZkR43f3hUKvc3w3u/Nm9mi9406UxfrwBaeRwYUcRFczaWFw/f26QVUFGSH&#10;TWCycKUIi/ngYYa5Cxf+ovNeSpVCOOZooRJpc61jUZHHOAotcdJ+QudR0tqV2nV4SeG+0WNjptpj&#10;zelChS2tKip+9yefamw/eT2ZZO9eZ9krbY7yYbRYO3zsl2+ghHr5N//RO5c4M4X7M2kCPb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RuqNsUAAADcAAAADwAAAAAAAAAA&#10;AAAAAAChAgAAZHJzL2Rvd25yZXYueG1sUEsFBgAAAAAEAAQA+QAAAJMDAAAAAA==&#10;">
                  <v:stroke endarrow="block"/>
                </v:line>
                <v:shape id="Text Box 88" o:spid="_x0000_s1084" type="#_x0000_t202" style="position:absolute;left:2718;top:2940;width:1090;height:4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uYeUwgAA&#10;ANwAAAAPAAAAZHJzL2Rvd25yZXYueG1sRE9Na8JAEL0X/A/LCN50V7G1xmxEWgo9tZi2grchOybB&#10;7GzIbk38925B6G0e73PS7WAbcaHO1441zGcKBHHhTM2lhu+vt+kzCB+QDTaOScOVPGyz0UOKiXE9&#10;7+mSh1LEEPYJaqhCaBMpfVGRRT9zLXHkTq6zGCLsSmk67GO4beRCqSdpsebYUGFLLxUV5/zXavj5&#10;OB0PS/VZvtrHtneDkmzXUuvJeNhtQAQawr/47n43cb5awd8z8QKZ3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O5h5TCAAAA3AAAAA8AAAAAAAAAAAAAAAAAlwIAAGRycy9kb3du&#10;cmV2LnhtbFBLBQYAAAAABAAEAPUAAACGAwAAAAA=&#10;" filled="f" stroked="f">
                  <v:textbox>
                    <w:txbxContent>
                      <w:p w14:paraId="36DFF598" w14:textId="77777777" w:rsidR="003E52CF" w:rsidRPr="00537564" w:rsidRDefault="003E52CF" w:rsidP="00410550">
                        <w:pPr>
                          <w:rPr>
                            <w:rFonts w:ascii="Symbol" w:hAnsi="Symbol"/>
                          </w:rPr>
                        </w:pPr>
                        <w:r>
                          <w:rPr>
                            <w:rFonts w:ascii="Symbol" w:hAnsi="Symbol"/>
                          </w:rPr>
                          <w:t></w:t>
                        </w:r>
                      </w:p>
                    </w:txbxContent>
                  </v:textbox>
                </v:shape>
                <v:shape id="Text Box 89" o:spid="_x0000_s1085" type="#_x0000_t202" style="position:absolute;left:6078;top:4664;width:280;height:4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JhPmxAAA&#10;ANwAAAAPAAAAZHJzL2Rvd25yZXYueG1sRI9Ba8JAEIXvQv/DMoXedLdSRVNXKZVCT4qxFXobsmMS&#10;mp0N2a1J/71zELzN8N68981qM/hGXaiLdWALzxMDirgIrubSwtfxY7wAFROywyYwWfinCJv1w2iF&#10;mQs9H+iSp1JJCMcMLVQptZnWsajIY5yElli0c+g8Jlm7UrsOewn3jZ4aM9cea5aGClt6r6j4zf+8&#10;he/d+ef0Yvbl1s/aPgxGs19qa58eh7dXUImGdDffrj+d4BuhlWdkAr2+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iYT5sQAAADcAAAADwAAAAAAAAAAAAAAAACXAgAAZHJzL2Rv&#10;d25yZXYueG1sUEsFBgAAAAAEAAQA9QAAAIgDAAAAAA==&#10;" filled="f" stroked="f">
                  <v:textbox>
                    <w:txbxContent>
                      <w:p w14:paraId="77A7E1C0" w14:textId="77777777" w:rsidR="003E52CF" w:rsidRDefault="003E52CF" w:rsidP="00410550">
                        <w:r>
                          <w:t>t</w:t>
                        </w:r>
                      </w:p>
                    </w:txbxContent>
                  </v:textbox>
                </v:shape>
                <v:line id="Line 90" o:spid="_x0000_s1086" style="position:absolute;flip:y;visibility:visible;mso-wrap-style:square" from="3308,3606" to="4968,484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ucoPMMAAADcAAAADwAAAGRycy9kb3ducmV2LnhtbERPTWsCMRC9F/ofwhR6KZptkaKrUaRQ&#10;8OClVla8jZtxs+xmsk2ibv+9EQRv83ifM1v0thVn8qF2rOB9mIEgLp2uuVKw/f0ejEGEiKyxdUwK&#10;/inAYv78NMNcuwv/0HkTK5FCOOSowMTY5VKG0pDFMHQdceKOzluMCfpKao+XFG5b+ZFln9JizanB&#10;YEdfhspmc7IK5Hj99ueXh1FTNLvdxBRl0e3XSr2+9MspiEh9fIjv7pVO87MJ3J5JF8j5F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7nKDzDAAAA3AAAAA8AAAAAAAAAAAAA&#10;AAAAoQIAAGRycy9kb3ducmV2LnhtbFBLBQYAAAAABAAEAPkAAACRAwAAAAA=&#10;"/>
                <v:shape id="Freeform 91" o:spid="_x0000_s1087" style="position:absolute;left:2738;top:4836;width:590;height:290;visibility:visible;mso-wrap-style:square;v-text-anchor:top" coordsize="590,29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bQs+xQAA&#10;ANwAAAAPAAAAZHJzL2Rvd25yZXYueG1sRI9Ba8JAEIXvQv/DMoVepG6SQ5DUVaTFIt60Ba9DdpoE&#10;s7MxuyZpf71zEHqb4b1575vVZnKtGqgPjWcD6SIBRVx623Bl4Ptr97oEFSKyxdYzGfilAJv102yF&#10;hfUjH2k4xUpJCIcCDdQxdoXWoazJYVj4jli0H987jLL2lbY9jhLuWp0lSa4dNiwNNXb0XlN5Od2c&#10;gXl2/jzn6V8+XgfKltmIH9f9wZiX52n7BirSFP/Nj+u9FfxU8OUZmUCv7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1tCz7FAAAA3AAAAA8AAAAAAAAAAAAAAAAAlwIAAGRycy9k&#10;b3ducmV2LnhtbFBLBQYAAAAABAAEAPUAAACJAwAAAAA=&#10;" path="m0,290c36,283,73,277,100,270,127,263,130,262,160,250,190,238,243,217,280,200,317,183,345,170,380,150,415,130,455,105,490,80,525,55,572,17,590,0e" filled="f">
                  <v:path arrowok="t" o:connecttype="custom" o:connectlocs="0,290;100,270;160,250;280,200;380,150;490,80;590,0" o:connectangles="0,0,0,0,0,0,0"/>
                </v:shape>
                <v:shape id="Freeform 92" o:spid="_x0000_s1088" style="position:absolute;left:4958;top:3379;width:430;height:237;visibility:visible;mso-wrap-style:square;v-text-anchor:top" coordsize="510,23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F5C9wgAA&#10;ANwAAAAPAAAAZHJzL2Rvd25yZXYueG1sRE9Na8JAEL0L/Q/LFHrTTSy0JbpKKJX0WrXgccyOSWp2&#10;Nt1dY+qvdwuCt3m8z5kvB9OKnpxvLCtIJwkI4tLqhisF281q/AbCB2SNrWVS8EcelouH0Rwzbc/8&#10;Rf06VCKGsM9QQR1Cl0npy5oM+ontiCN3sM5giNBVUjs8x3DTymmSvEiDDceGGjt6r6k8rk9GAW1W&#10;35dh3xT5a/uR40/+vPs9Fko9PQ75DESgIdzFN/enjvPTFP6fiRfIxRU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kXkL3CAAAA3AAAAA8AAAAAAAAAAAAAAAAAlwIAAGRycy9kb3du&#10;cmV2LnhtbFBLBQYAAAAABAAEAPUAAACGAwAAAAA=&#10;" path="m0,237c25,215,50,194,70,177,90,160,100,149,120,137,140,125,155,122,190,107,225,92,290,64,330,47,370,30,400,14,430,7,460,,485,3,510,7e" filled="f">
                  <v:path arrowok="t" o:connecttype="custom" o:connectlocs="0,237;59,177;101,137;160,107;278,47;363,7;430,7" o:connectangles="0,0,0,0,0,0,0"/>
                </v:shape>
                <v:line id="Line 93" o:spid="_x0000_s1089" style="position:absolute;visibility:visible;mso-wrap-style:square" from="3288,1786" to="3288,51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L6t78QAAADcAAAADwAAAGRycy9kb3ducmV2LnhtbERPS2vCQBC+F/wPyxR6qxstBEldRSoF&#10;7aHUB9TjmB2TaHY27G6T+O/dguBtPr7nTOe9qUVLzleWFYyGCQji3OqKCwX73efrBIQPyBpry6Tg&#10;Sh7ms8HTFDNtO95Quw2FiCHsM1RQhtBkUvq8JIN+aBviyJ2sMxgidIXUDrsYbmo5TpJUGqw4NpTY&#10;0EdJ+WX7ZxR8v/2k7WL9tep/1+kxX26Oh3PnlHp57hfvIAL14SG+u1c6zh+N4f+ZeIGc3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Mvq3vxAAAANwAAAAPAAAAAAAAAAAA&#10;AAAAAKECAABkcnMvZG93bnJldi54bWxQSwUGAAAAAAQABAD5AAAAkgMAAAAA&#10;"/>
                <v:shape id="Text Box 94" o:spid="_x0000_s1090" type="#_x0000_t202" style="position:absolute;left:3028;top:5201;width:530;height:4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WxdKwQAA&#10;ANwAAAAPAAAAZHJzL2Rvd25yZXYueG1sRE9Ni8IwEL0L/ocwgrc1cdVltxplUQRPiu4q7G1oxrbY&#10;TEoTbf33RljwNo/3ObNFa0txo9oXjjUMBwoEcepMwZmG35/12ycIH5ANlo5Jw508LObdzgwT4xre&#10;0+0QMhFD2CeoIQ+hSqT0aU4W/cBVxJE7u9piiLDOpKmxieG2lO9KfUiLBceGHCta5pReDler4bg9&#10;/53Gapet7KRqXKsk2y+pdb/Xfk9BBGrDS/zv3pg4fziC5zPxAjl/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mVsXSsEAAADcAAAADwAAAAAAAAAAAAAAAACXAgAAZHJzL2Rvd25y&#10;ZXYueG1sUEsFBgAAAAAEAAQA9QAAAIUDAAAAAA==&#10;" filled="f" stroked="f">
                  <v:textbox>
                    <w:txbxContent>
                      <w:p w14:paraId="6E4F4A8E" w14:textId="77777777" w:rsidR="003E52CF" w:rsidRPr="004B4DD5" w:rsidRDefault="003E52CF" w:rsidP="00410550">
                        <w:pPr>
                          <w:rPr>
                            <w:vertAlign w:val="subscript"/>
                          </w:rPr>
                        </w:pPr>
                        <w:r>
                          <w:t>t</w:t>
                        </w:r>
                        <w:r>
                          <w:rPr>
                            <w:vertAlign w:val="subscript"/>
                          </w:rPr>
                          <w:t>1</w:t>
                        </w:r>
                      </w:p>
                    </w:txbxContent>
                  </v:textbox>
                </v:shape>
                <v:line id="Line 95" o:spid="_x0000_s1091" style="position:absolute;flip:x;visibility:visible;mso-wrap-style:square" from="4996,1786" to="5008,513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T8Rf8QAAADcAAAADwAAAGRycy9kb3ducmV2LnhtbERPTWsCMRC9F/ofwhR6KZq1iNjVKCII&#10;PXiplpXexs24WXYzWZOo23/fCEJv83ifM1/2thVX8qF2rGA0zEAQl07XXCn43m8GUxAhImtsHZOC&#10;XwqwXDw/zTHX7sZfdN3FSqQQDjkqMDF2uZShNGQxDF1HnLiT8xZjgr6S2uMthdtWvmfZRFqsOTUY&#10;7GhtqGx2F6tATrdvZ786jpuiORw+TFEW3c9WqdeXfjUDEamP/+KH+1On+aMx3J9JF8jF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1PxF/xAAAANwAAAAPAAAAAAAAAAAA&#10;AAAAAKECAABkcnMvZG93bnJldi54bWxQSwUGAAAAAAQABAD5AAAAkgMAAAAA&#10;"/>
                <v:shape id="Text Box 96" o:spid="_x0000_s1092" type="#_x0000_t202" style="position:absolute;left:4778;top:5190;width:530;height:4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iqlwgAA&#10;ANwAAAAPAAAAZHJzL2Rvd25yZXYueG1sRE/JasMwEL0X8g9iAr3VkktSEseKCS2BnlqaDXIbrIlt&#10;Yo2Mpcbu31eFQm7zeOvkxWhbcaPeN441pIkCQVw603Cl4bDfPi1A+IBssHVMGn7IQ7GePOSYGTfw&#10;F912oRIxhH2GGuoQukxKX9Zk0SeuI47cxfUWQ4R9JU2PQwy3rXxW6kVabDg21NjRa03ldfdtNRw/&#10;LufTTH1Wb3beDW5Uku1Sav04HTcrEIHGcBf/u99NnJ/O4e+ZeIFc/w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n+KqXCAAAA3AAAAA8AAAAAAAAAAAAAAAAAlwIAAGRycy9kb3du&#10;cmV2LnhtbFBLBQYAAAAABAAEAPUAAACGAwAAAAA=&#10;" filled="f" stroked="f">
                  <v:textbox>
                    <w:txbxContent>
                      <w:p w14:paraId="6967F7FD" w14:textId="77777777" w:rsidR="003E52CF" w:rsidRPr="004B4DD5" w:rsidRDefault="003E52CF" w:rsidP="00410550">
                        <w:pPr>
                          <w:rPr>
                            <w:vertAlign w:val="subscript"/>
                          </w:rPr>
                        </w:pPr>
                        <w:r>
                          <w:t>t</w:t>
                        </w:r>
                        <w:r>
                          <w:rPr>
                            <w:vertAlign w:val="subscript"/>
                          </w:rPr>
                          <w:t>2</w:t>
                        </w:r>
                      </w:p>
                    </w:txbxContent>
                  </v:textbox>
                </v:shape>
                <v:line id="Line 97" o:spid="_x0000_s1093" style="position:absolute;flip:x;visibility:visible;mso-wrap-style:square" from="5376,2384" to="5388,520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qEqk8QAAADcAAAADwAAAGRycy9kb3ducmV2LnhtbERPTWsCMRC9F/ofwhR6KZq1FLGrUUQQ&#10;evBSLSu9jZtxs+xmsiZRt//eCEJv83ifM1v0thUX8qF2rGA0zEAQl07XXCn42a0HExAhImtsHZOC&#10;PwqwmD8/zTDX7srfdNnGSqQQDjkqMDF2uZShNGQxDF1HnLij8xZjgr6S2uM1hdtWvmfZWFqsOTUY&#10;7GhlqGy2Z6tATjZvJ788fDRFs99/mqIsut+NUq8v/XIKIlIf/8UP95dO80djuD+TLpDzG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qoSqTxAAAANwAAAAPAAAAAAAAAAAA&#10;AAAAAKECAABkcnMvZG93bnJldi54bWxQSwUGAAAAAAQABAD5AAAAkgMAAAAA&#10;"/>
                <v:shape id="Text Box 98" o:spid="_x0000_s1094" type="#_x0000_t202" style="position:absolute;left:5268;top:5201;width:530;height:4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YBFJwQAA&#10;ANwAAAAPAAAAZHJzL2Rvd25yZXYueG1sRE9Ni8IwEL0L/ocwgrc1cVF3txplUQRPiu4q7G1oxrbY&#10;TEoTbf33RljwNo/3ObNFa0txo9oXjjUMBwoEcepMwZmG35/12ycIH5ANlo5Jw508LObdzgwT4xre&#10;0+0QMhFD2CeoIQ+hSqT0aU4W/cBVxJE7u9piiLDOpKmxieG2lO9KTaTFgmNDjhUtc0ovh6vVcNye&#10;/04jtctWdlw1rlWS7ZfUut9rv6cgArXhJf53b0ycP/yA5zPxAjl/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5mARScEAAADcAAAADwAAAAAAAAAAAAAAAACXAgAAZHJzL2Rvd25y&#10;ZXYueG1sUEsFBgAAAAAEAAQA9QAAAIUDAAAAAA==&#10;" filled="f" stroked="f">
                  <v:textbox>
                    <w:txbxContent>
                      <w:p w14:paraId="56C12CCB" w14:textId="77777777" w:rsidR="003E52CF" w:rsidRPr="004B4DD5" w:rsidRDefault="003E52CF" w:rsidP="00410550">
                        <w:pPr>
                          <w:rPr>
                            <w:vertAlign w:val="subscript"/>
                          </w:rPr>
                        </w:pPr>
                        <w:r>
                          <w:t>t</w:t>
                        </w:r>
                        <w:r>
                          <w:rPr>
                            <w:vertAlign w:val="subscript"/>
                          </w:rPr>
                          <w:t>f</w:t>
                        </w:r>
                      </w:p>
                    </w:txbxContent>
                  </v:textbox>
                </v:shape>
              </v:group>
            </w:pict>
          </mc:Fallback>
        </mc:AlternateContent>
      </w:r>
    </w:p>
    <w:p w14:paraId="1F8BD86C" w14:textId="77777777" w:rsidR="00410550" w:rsidRDefault="00410550" w:rsidP="00410550">
      <w:pPr>
        <w:pStyle w:val="Correction"/>
      </w:pPr>
    </w:p>
    <w:p w14:paraId="52FA68CC" w14:textId="77777777" w:rsidR="00410550" w:rsidRDefault="00410550" w:rsidP="00410550">
      <w:pPr>
        <w:pStyle w:val="Correction"/>
      </w:pPr>
    </w:p>
    <w:p w14:paraId="6B933179" w14:textId="77777777" w:rsidR="00410550" w:rsidRDefault="00410550" w:rsidP="00410550">
      <w:pPr>
        <w:pStyle w:val="Correction"/>
      </w:pPr>
    </w:p>
    <w:p w14:paraId="08DDE738" w14:textId="77777777" w:rsidR="00410550" w:rsidRDefault="00410550" w:rsidP="00410550">
      <w:pPr>
        <w:pStyle w:val="Correction"/>
      </w:pPr>
    </w:p>
    <w:p w14:paraId="43FC175A" w14:textId="77777777" w:rsidR="00410550" w:rsidRDefault="00410550" w:rsidP="00410550">
      <w:pPr>
        <w:pStyle w:val="Correction"/>
      </w:pPr>
    </w:p>
    <w:p w14:paraId="3918A087" w14:textId="77777777" w:rsidR="00410550" w:rsidRDefault="00410550" w:rsidP="00410550">
      <w:pPr>
        <w:pStyle w:val="Correction"/>
      </w:pPr>
    </w:p>
    <w:p w14:paraId="00D323CD" w14:textId="77777777" w:rsidR="00410550" w:rsidRDefault="00410550" w:rsidP="00410550">
      <w:pPr>
        <w:pStyle w:val="Correction"/>
      </w:pPr>
    </w:p>
    <w:p w14:paraId="3F113143" w14:textId="77777777" w:rsidR="00410550" w:rsidRDefault="00410550" w:rsidP="00410550">
      <w:pPr>
        <w:pStyle w:val="Correction"/>
      </w:pPr>
    </w:p>
    <w:p w14:paraId="119B9D41" w14:textId="77777777" w:rsidR="00410550" w:rsidRDefault="00410550" w:rsidP="00410550">
      <w:pPr>
        <w:pStyle w:val="Correction"/>
      </w:pPr>
    </w:p>
    <w:p w14:paraId="19EC7140" w14:textId="77777777" w:rsidR="00410550" w:rsidRDefault="00410550" w:rsidP="00410550">
      <w:pPr>
        <w:pStyle w:val="Correction"/>
      </w:pPr>
    </w:p>
    <w:p w14:paraId="1EC1654A" w14:textId="77777777" w:rsidR="00410550" w:rsidRDefault="00410550" w:rsidP="00410550">
      <w:pPr>
        <w:pStyle w:val="Correction"/>
      </w:pPr>
    </w:p>
    <w:p w14:paraId="7C5794D5" w14:textId="77777777" w:rsidR="00410550" w:rsidRDefault="00410550" w:rsidP="00410550">
      <w:pPr>
        <w:pStyle w:val="Correction"/>
      </w:pPr>
    </w:p>
    <w:p w14:paraId="46F59E1F" w14:textId="77777777" w:rsidR="00410550" w:rsidRDefault="00410550" w:rsidP="00410550">
      <w:pPr>
        <w:pStyle w:val="Correction"/>
      </w:pPr>
    </w:p>
    <w:p w14:paraId="57BFF715" w14:textId="77777777" w:rsidR="00410550" w:rsidRDefault="00410550" w:rsidP="00410550">
      <w:pPr>
        <w:pStyle w:val="Correction"/>
      </w:pPr>
    </w:p>
    <w:p w14:paraId="7A76C913" w14:textId="77777777" w:rsidR="00410550" w:rsidRDefault="00410550" w:rsidP="00410550">
      <w:pPr>
        <w:pStyle w:val="Correction"/>
        <w:rPr>
          <w:lang w:val="fr-FR"/>
        </w:rPr>
      </w:pPr>
    </w:p>
    <w:p w14:paraId="3A0CE60C" w14:textId="77777777" w:rsidR="00410550" w:rsidRPr="00875DD6" w:rsidRDefault="00410550" w:rsidP="00410550">
      <w:pPr>
        <w:pStyle w:val="Correction"/>
        <w:rPr>
          <w:lang w:val="fr-FR"/>
        </w:rPr>
      </w:pPr>
    </w:p>
    <w:p w14:paraId="1BE235D9" w14:textId="77777777" w:rsidR="00410550" w:rsidRDefault="00410550" w:rsidP="00410550">
      <w:pPr>
        <w:pStyle w:val="Correction"/>
      </w:pPr>
    </w:p>
    <w:p w14:paraId="5038975A" w14:textId="77777777" w:rsidR="00410550" w:rsidRDefault="00410550" w:rsidP="00410550">
      <w:pPr>
        <w:pStyle w:val="Correction"/>
      </w:pPr>
    </w:p>
    <w:p w14:paraId="26134983" w14:textId="77777777" w:rsidR="00410550" w:rsidRDefault="00410550" w:rsidP="00410550">
      <w:pPr>
        <w:pStyle w:val="Correction"/>
      </w:pPr>
    </w:p>
    <w:p w14:paraId="4CF7FD0E" w14:textId="77777777" w:rsidR="00410550" w:rsidRDefault="00410550" w:rsidP="00410550">
      <w:pPr>
        <w:numPr>
          <w:ilvl w:val="1"/>
          <w:numId w:val="1"/>
        </w:numPr>
        <w:jc w:val="both"/>
      </w:pPr>
      <w:r w:rsidRPr="005736B5">
        <w:rPr>
          <w:position w:val="-14"/>
        </w:rPr>
        <w:object w:dxaOrig="420" w:dyaOrig="380" w14:anchorId="39788685">
          <v:shape id="_x0000_i1030" type="#_x0000_t75" style="width:21pt;height:19pt" o:ole="">
            <v:imagedata r:id="rId45" o:title=""/>
          </v:shape>
          <o:OLEObject Type="Embed" ProgID="Equation.DSMT4" ShapeID="_x0000_i1030" DrawAspect="Content" ObjectID="_1414696610" r:id="rId46"/>
        </w:object>
      </w:r>
      <w:r>
        <w:t xml:space="preserve"> est l’inertie équivalente ramenée sur l’arbre moteur à l’ensemble : pièces tournantes de l’actionneur, du reducteur et du moteur, pièces en translation en l’absence de masses additionnelles. Sa valeur est </w:t>
      </w:r>
      <w:r w:rsidRPr="005736B5">
        <w:rPr>
          <w:position w:val="-14"/>
        </w:rPr>
        <w:object w:dxaOrig="1500" w:dyaOrig="400" w14:anchorId="5FCD5DF4">
          <v:shape id="_x0000_i1031" type="#_x0000_t75" style="width:75pt;height:20pt" o:ole="">
            <v:imagedata r:id="rId47" o:title=""/>
          </v:shape>
          <o:OLEObject Type="Embed" ProgID="Equation.DSMT4" ShapeID="_x0000_i1031" DrawAspect="Content" ObjectID="_1414696611" r:id="rId48"/>
        </w:object>
      </w:r>
      <w:r>
        <w:t>kg.m</w:t>
      </w:r>
      <w:r>
        <w:rPr>
          <w:vertAlign w:val="superscript"/>
        </w:rPr>
        <w:t>2</w:t>
      </w:r>
      <w:r>
        <w:t>, d’après les caractéristiques de l’axe en translation fournies dans les documents ressources.</w:t>
      </w:r>
    </w:p>
    <w:p w14:paraId="60B3F373" w14:textId="77777777" w:rsidR="00410550" w:rsidRDefault="00410550" w:rsidP="00410550">
      <w:pPr>
        <w:numPr>
          <w:ilvl w:val="1"/>
          <w:numId w:val="1"/>
        </w:numPr>
        <w:jc w:val="both"/>
      </w:pPr>
      <w:r>
        <w:t xml:space="preserve">On note </w:t>
      </w:r>
      <w:r w:rsidRPr="005736B5">
        <w:rPr>
          <w:position w:val="-12"/>
        </w:rPr>
        <w:object w:dxaOrig="440" w:dyaOrig="360" w14:anchorId="649A37F9">
          <v:shape id="_x0000_i1032" type="#_x0000_t75" style="width:22pt;height:18pt" o:ole="">
            <v:imagedata r:id="rId49" o:title=""/>
          </v:shape>
          <o:OLEObject Type="Embed" ProgID="Equation.DSMT4" ShapeID="_x0000_i1032" DrawAspect="Content" ObjectID="_1414696612" r:id="rId50"/>
        </w:object>
      </w:r>
      <w:r>
        <w:t>le nombre de masses supplémentaires (m =1 kg) placées sur le support de masses additionnelles.</w:t>
      </w:r>
    </w:p>
    <w:p w14:paraId="728F7C29" w14:textId="77777777" w:rsidR="00410550" w:rsidRDefault="00410550" w:rsidP="00410550"/>
    <w:p w14:paraId="059B14A1" w14:textId="77777777" w:rsidR="00410550" w:rsidRDefault="00410550" w:rsidP="00410550">
      <w:pPr>
        <w:pStyle w:val="Questiondidastel"/>
      </w:pPr>
      <w:r>
        <w:rPr>
          <w:lang w:val="fr-FR"/>
        </w:rPr>
        <w:t>Analyser le modèle proposé : nature de la consigne, type de correcteur de position, de courant, moteur, action de la pesanteur (le frottement sera étudié plus loin) .</w:t>
      </w:r>
    </w:p>
    <w:p w14:paraId="29730EF9" w14:textId="77777777" w:rsidR="00410550" w:rsidRDefault="00410550" w:rsidP="00410550"/>
    <w:p w14:paraId="3E123FEC" w14:textId="77777777" w:rsidR="00410550" w:rsidRPr="007251F5" w:rsidRDefault="00410550" w:rsidP="00410550">
      <w:pPr>
        <w:pStyle w:val="Questiondidastel"/>
        <w:jc w:val="left"/>
      </w:pPr>
      <w:r>
        <w:t> Vérifier les valeurs entrées dans le contexte</w:t>
      </w:r>
      <w:r w:rsidRPr="0087521E">
        <w:rPr>
          <w:lang w:val="fr-FR"/>
        </w:rPr>
        <w:t xml:space="preserve"> </w:t>
      </w:r>
      <w:r>
        <w:rPr>
          <w:lang w:val="fr-FR"/>
        </w:rPr>
        <w:t xml:space="preserve">(nombre de masses : 2) </w:t>
      </w:r>
      <w:r w:rsidRPr="0087521E">
        <w:rPr>
          <w:lang w:val="fr-FR"/>
        </w:rPr>
        <w:t xml:space="preserve">puis </w:t>
      </w:r>
      <w:r>
        <w:rPr>
          <w:lang w:val="fr-FR"/>
        </w:rPr>
        <w:t>l</w:t>
      </w:r>
      <w:r w:rsidRPr="0087521E">
        <w:rPr>
          <w:lang w:val="fr-FR"/>
        </w:rPr>
        <w:t>ancer le calcul pour afficher en particulier le courant moteur</w:t>
      </w:r>
      <w:r>
        <w:rPr>
          <w:lang w:val="fr-FR"/>
        </w:rPr>
        <w:t xml:space="preserve">. </w:t>
      </w:r>
      <w:r>
        <w:rPr>
          <w:lang w:val="fr-FR"/>
        </w:rPr>
        <w:br/>
        <w:t>Commenter cette courbe image du couple moteur.</w:t>
      </w:r>
    </w:p>
    <w:p w14:paraId="5D2B15ED" w14:textId="77777777" w:rsidR="00410550" w:rsidRDefault="00410550" w:rsidP="00410550">
      <w:pPr>
        <w:pStyle w:val="Paragraphedeliste"/>
      </w:pPr>
    </w:p>
    <w:p w14:paraId="58F51317" w14:textId="77777777" w:rsidR="00410550" w:rsidRDefault="00410550" w:rsidP="00410550">
      <w:pPr>
        <w:pStyle w:val="Questiondidastel"/>
        <w:numPr>
          <w:ilvl w:val="0"/>
          <w:numId w:val="0"/>
        </w:numPr>
        <w:ind w:left="1474"/>
      </w:pPr>
    </w:p>
    <w:p w14:paraId="4CEA4C12" w14:textId="77777777" w:rsidR="00410550" w:rsidRPr="008058A3" w:rsidRDefault="00410550" w:rsidP="00410550">
      <w:pPr>
        <w:pBdr>
          <w:top w:val="single" w:sz="4" w:space="1" w:color="auto"/>
          <w:bottom w:val="single" w:sz="4" w:space="1" w:color="auto"/>
        </w:pBdr>
        <w:rPr>
          <w:b/>
          <w:color w:val="0070C0"/>
          <w:sz w:val="36"/>
          <w:szCs w:val="36"/>
        </w:rPr>
      </w:pPr>
      <w:r w:rsidRPr="003A4F37">
        <w:rPr>
          <w:b/>
          <w:color w:val="FF0000"/>
          <w:sz w:val="36"/>
          <w:szCs w:val="36"/>
        </w:rPr>
        <w:t>Partie 1 </w:t>
      </w:r>
      <w:r>
        <w:rPr>
          <w:b/>
          <w:color w:val="FF0000"/>
          <w:sz w:val="36"/>
          <w:szCs w:val="36"/>
        </w:rPr>
        <w:t xml:space="preserve">et 2 : </w:t>
      </w:r>
      <w:r>
        <w:rPr>
          <w:b/>
          <w:color w:val="0070C0"/>
          <w:sz w:val="36"/>
          <w:szCs w:val="36"/>
        </w:rPr>
        <w:t>Diagnostiquer un écart</w:t>
      </w:r>
      <w:r w:rsidRPr="008058A3">
        <w:rPr>
          <w:b/>
          <w:color w:val="0070C0"/>
          <w:sz w:val="36"/>
          <w:szCs w:val="36"/>
        </w:rPr>
        <w:t xml:space="preserve">  </w:t>
      </w:r>
      <w:r>
        <w:rPr>
          <w:b/>
          <w:color w:val="0070C0"/>
          <w:sz w:val="36"/>
          <w:szCs w:val="36"/>
        </w:rPr>
        <w:t>et  définir un plan d’action</w:t>
      </w:r>
      <w:r w:rsidRPr="008058A3">
        <w:rPr>
          <w:b/>
          <w:color w:val="0070C0"/>
          <w:sz w:val="36"/>
          <w:szCs w:val="36"/>
        </w:rPr>
        <w:t xml:space="preserve">                                  </w:t>
      </w:r>
    </w:p>
    <w:p w14:paraId="53752BE6" w14:textId="77777777" w:rsidR="00410550" w:rsidRDefault="00410550" w:rsidP="00410550">
      <w:pPr>
        <w:pStyle w:val="Retraitnormal"/>
        <w:rPr>
          <w:i/>
          <w:iCs/>
        </w:rPr>
      </w:pPr>
    </w:p>
    <w:p w14:paraId="5121FCD5" w14:textId="77777777" w:rsidR="00410550" w:rsidRPr="0087521E" w:rsidRDefault="00410550" w:rsidP="00410550">
      <w:pPr>
        <w:pStyle w:val="Retraitnormal"/>
        <w:rPr>
          <w:iCs/>
        </w:rPr>
      </w:pPr>
      <w:r w:rsidRPr="0087521E">
        <w:rPr>
          <w:b/>
        </w:rPr>
        <w:t>Objectif :</w:t>
      </w:r>
      <w:r w:rsidRPr="0087521E">
        <w:t xml:space="preserve"> </w:t>
      </w:r>
      <w:r>
        <w:t xml:space="preserve">Analyser </w:t>
      </w:r>
      <w:r w:rsidRPr="0087521E">
        <w:t xml:space="preserve"> les écarts entre les valeurs issues de la mesure d'une part, et celles issues de l’étude logicielle d'autre part, puis prendre des dispositions pour reduire cet écart, faire evoluer  et valider le modèle </w:t>
      </w:r>
    </w:p>
    <w:p w14:paraId="1FED4EE6" w14:textId="77777777" w:rsidR="00410550" w:rsidRDefault="00410550" w:rsidP="00410550">
      <w:pPr>
        <w:pStyle w:val="Retraitnormal"/>
        <w:rPr>
          <w:i/>
          <w:iCs/>
        </w:rPr>
      </w:pPr>
    </w:p>
    <w:p w14:paraId="6DF88706" w14:textId="77777777" w:rsidR="00410550" w:rsidRPr="00E303B9" w:rsidRDefault="00410550" w:rsidP="00410550">
      <w:pPr>
        <w:pStyle w:val="Questiondidastel"/>
        <w:rPr>
          <w:i/>
          <w:iCs/>
        </w:rPr>
      </w:pPr>
      <w:r>
        <w:rPr>
          <w:i/>
        </w:rPr>
        <w:t>Conclure sur les écarts entre les valeurs issues de la mesure d'une part, et celles issues de l’étude logicielle d'autre part</w:t>
      </w:r>
      <w:r>
        <w:t xml:space="preserve">. </w:t>
      </w:r>
      <w:r>
        <w:rPr>
          <w:lang w:val="fr-FR"/>
        </w:rPr>
        <w:t xml:space="preserve">Chiffrer la valeur maxi en pourcentage. </w:t>
      </w:r>
      <w:r>
        <w:rPr>
          <w:lang w:val="fr-FR"/>
        </w:rPr>
        <w:br/>
        <w:t>Citer les élements pouvant etre responsables de ces écarts.</w:t>
      </w:r>
    </w:p>
    <w:p w14:paraId="7260D73B" w14:textId="77777777" w:rsidR="00410550" w:rsidRDefault="00410550" w:rsidP="00410550">
      <w:pPr>
        <w:pStyle w:val="Questiondidastel"/>
        <w:numPr>
          <w:ilvl w:val="0"/>
          <w:numId w:val="0"/>
        </w:numPr>
        <w:ind w:left="1474"/>
        <w:rPr>
          <w:i/>
          <w:iCs/>
        </w:rPr>
      </w:pPr>
    </w:p>
    <w:p w14:paraId="082DDB90" w14:textId="77777777" w:rsidR="00410550" w:rsidRDefault="00410550" w:rsidP="00410550">
      <w:pPr>
        <w:ind w:left="567"/>
        <w:rPr>
          <w:i/>
          <w:iCs/>
          <w:color w:val="FF0000"/>
        </w:rPr>
      </w:pPr>
    </w:p>
    <w:p w14:paraId="624CD0CB" w14:textId="77777777" w:rsidR="00410550" w:rsidRDefault="00410550" w:rsidP="00410550">
      <w:pPr>
        <w:numPr>
          <w:ilvl w:val="1"/>
          <w:numId w:val="1"/>
        </w:numPr>
        <w:jc w:val="both"/>
      </w:pPr>
      <w:r>
        <w:t>Le constructeur précise que pour protéger le moteur, il a mis en place des valeurs extremales de courant (+7.5 A et -7.5 A) en les saturant.</w:t>
      </w:r>
    </w:p>
    <w:p w14:paraId="37F2DF67" w14:textId="77777777" w:rsidR="00410550" w:rsidRDefault="00410550" w:rsidP="00410550">
      <w:pPr>
        <w:ind w:left="1440"/>
        <w:jc w:val="both"/>
      </w:pPr>
    </w:p>
    <w:p w14:paraId="7B713C38" w14:textId="77777777" w:rsidR="00410550" w:rsidRPr="0086222E" w:rsidRDefault="00410550" w:rsidP="00410550">
      <w:pPr>
        <w:pStyle w:val="Questiondidastel"/>
      </w:pPr>
      <w:r>
        <w:rPr>
          <w:lang w:val="fr-FR"/>
        </w:rPr>
        <w:t>Sur le modèle Scilab, modifier le contexte en saturant le courant et en modelisant 2 puis 4 masses additionnelles, la charge maxi. Conclure sur l’influence de la saturation de courant sur l’évolution du couple moteur, y compris dans la situation de charge maxi. Statuer alors sur l’hypothèse de système linéaire, en particulier.</w:t>
      </w:r>
    </w:p>
    <w:p w14:paraId="42202D53" w14:textId="77777777" w:rsidR="00410550" w:rsidRPr="0086222E" w:rsidRDefault="00410550" w:rsidP="00410550">
      <w:pPr>
        <w:pStyle w:val="Questiondidastel"/>
      </w:pPr>
      <w:r>
        <w:rPr>
          <w:lang w:val="fr-FR"/>
        </w:rPr>
        <w:t>Montrer l’influence du frottement sur l’évolution du couple moteur.</w:t>
      </w:r>
    </w:p>
    <w:p w14:paraId="6777A217" w14:textId="77777777" w:rsidR="00410550" w:rsidRDefault="00410550" w:rsidP="00410550">
      <w:pPr>
        <w:pStyle w:val="Questiondidastel"/>
        <w:numPr>
          <w:ilvl w:val="0"/>
          <w:numId w:val="0"/>
        </w:numPr>
        <w:ind w:left="1474"/>
        <w:rPr>
          <w:lang w:val="fr-FR"/>
        </w:rPr>
      </w:pPr>
      <w:r>
        <w:rPr>
          <w:lang w:val="fr-FR"/>
        </w:rPr>
        <w:t>Justifier le moyen  utilisé pour modéliser le frottement de coulomb sur le schéma fourni.</w:t>
      </w:r>
    </w:p>
    <w:p w14:paraId="73923D7F" w14:textId="77777777" w:rsidR="00410550" w:rsidRDefault="00410550" w:rsidP="00410550">
      <w:pPr>
        <w:pStyle w:val="Questiondidastel"/>
        <w:numPr>
          <w:ilvl w:val="0"/>
          <w:numId w:val="0"/>
        </w:numPr>
        <w:ind w:left="1474"/>
      </w:pPr>
      <w:r>
        <w:rPr>
          <w:lang w:val="fr-FR"/>
        </w:rPr>
        <w:t>Entrer dans modifier le contexte la valeur mesurée plus haut (0.04 Nm) du couple de frottement ramené sur l’axe moteur.</w:t>
      </w:r>
    </w:p>
    <w:p w14:paraId="4C4E159D" w14:textId="77777777" w:rsidR="00410550" w:rsidRDefault="00410550" w:rsidP="00410550">
      <w:pPr>
        <w:jc w:val="both"/>
      </w:pPr>
    </w:p>
    <w:p w14:paraId="6AA01833" w14:textId="77777777" w:rsidR="00410550" w:rsidRPr="00931626" w:rsidRDefault="00410550" w:rsidP="00410550">
      <w:pPr>
        <w:pStyle w:val="Questiondidastel"/>
        <w:rPr>
          <w:i/>
          <w:iCs/>
        </w:rPr>
      </w:pPr>
      <w:r>
        <w:rPr>
          <w:i/>
        </w:rPr>
        <w:t>Conclure sur les écarts entre les valeurs issues de la mesure d'une part, et celles issues de l’étude logicielle d'autre part</w:t>
      </w:r>
      <w:r>
        <w:rPr>
          <w:i/>
          <w:lang w:val="fr-FR"/>
        </w:rPr>
        <w:t>, données sur la courbe ci dessous</w:t>
      </w:r>
      <w:r>
        <w:t xml:space="preserve">. </w:t>
      </w:r>
    </w:p>
    <w:p w14:paraId="1ACD5983" w14:textId="77777777" w:rsidR="00410550" w:rsidRPr="00207873" w:rsidRDefault="00410550" w:rsidP="00410550">
      <w:pPr>
        <w:pStyle w:val="Questiondidastel"/>
        <w:numPr>
          <w:ilvl w:val="0"/>
          <w:numId w:val="0"/>
        </w:numPr>
        <w:ind w:left="1474"/>
        <w:rPr>
          <w:i/>
          <w:iCs/>
        </w:rPr>
      </w:pPr>
      <w:r>
        <w:rPr>
          <w:i/>
          <w:lang w:val="fr-FR"/>
        </w:rPr>
        <w:t>Remplir le tableau des écarts</w:t>
      </w:r>
      <w:r w:rsidRPr="00931626">
        <w:rPr>
          <w:i/>
          <w:iCs/>
        </w:rPr>
        <w:t>.</w:t>
      </w:r>
    </w:p>
    <w:p w14:paraId="52EFA92A" w14:textId="77777777" w:rsidR="00410550" w:rsidRPr="00207873" w:rsidRDefault="00410550" w:rsidP="00410550">
      <w:pPr>
        <w:pStyle w:val="Questiondidastel"/>
        <w:numPr>
          <w:ilvl w:val="0"/>
          <w:numId w:val="0"/>
        </w:numPr>
        <w:ind w:left="1474"/>
        <w:rPr>
          <w:i/>
          <w:iCs/>
        </w:rPr>
      </w:pPr>
      <w:r>
        <w:rPr>
          <w:lang w:val="fr-FR"/>
        </w:rPr>
        <w:t xml:space="preserve">Chiffrer la valeur maxi en pourcentage. </w:t>
      </w:r>
    </w:p>
    <w:p w14:paraId="4F39A166" w14:textId="77777777" w:rsidR="00410550" w:rsidRDefault="00410550" w:rsidP="00410550">
      <w:pPr>
        <w:pStyle w:val="Questiondidastel"/>
        <w:numPr>
          <w:ilvl w:val="0"/>
          <w:numId w:val="0"/>
        </w:numPr>
        <w:ind w:left="1474"/>
        <w:rPr>
          <w:lang w:val="fr-FR"/>
        </w:rPr>
      </w:pPr>
      <w:r>
        <w:rPr>
          <w:lang w:val="fr-FR"/>
        </w:rPr>
        <w:t>Est il possible de valider le modèle ainsi construit ?</w:t>
      </w:r>
    </w:p>
    <w:p w14:paraId="70F1AA88" w14:textId="77777777" w:rsidR="00410550" w:rsidRDefault="00410550" w:rsidP="00410550">
      <w:pPr>
        <w:pStyle w:val="Questiondidastel"/>
        <w:numPr>
          <w:ilvl w:val="0"/>
          <w:numId w:val="0"/>
        </w:numPr>
        <w:ind w:left="1474"/>
        <w:rPr>
          <w:lang w:val="fr-FR"/>
        </w:rPr>
      </w:pPr>
      <w:r>
        <w:rPr>
          <w:noProof/>
          <w:lang w:val="fr-FR" w:eastAsia="fr-FR"/>
        </w:rPr>
        <w:drawing>
          <wp:anchor distT="5246" distB="5574" distL="119637" distR="120749" simplePos="0" relativeHeight="251697152" behindDoc="0" locked="0" layoutInCell="1" allowOverlap="1" wp14:anchorId="0B623F99" wp14:editId="532E98E3">
            <wp:simplePos x="0" y="0"/>
            <wp:positionH relativeFrom="column">
              <wp:posOffset>393957</wp:posOffset>
            </wp:positionH>
            <wp:positionV relativeFrom="paragraph">
              <wp:posOffset>52236</wp:posOffset>
            </wp:positionV>
            <wp:extent cx="5228590" cy="3335655"/>
            <wp:effectExtent l="0" t="0" r="29210" b="17145"/>
            <wp:wrapNone/>
            <wp:docPr id="102" name="Graphique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14:sizeRelH relativeFrom="page">
              <wp14:pctWidth>0</wp14:pctWidth>
            </wp14:sizeRelH>
            <wp14:sizeRelV relativeFrom="page">
              <wp14:pctHeight>0</wp14:pctHeight>
            </wp14:sizeRelV>
          </wp:anchor>
        </w:drawing>
      </w:r>
    </w:p>
    <w:p w14:paraId="02281381" w14:textId="77777777" w:rsidR="00410550" w:rsidRDefault="00410550" w:rsidP="00410550">
      <w:pPr>
        <w:pStyle w:val="Questiondidastel"/>
        <w:numPr>
          <w:ilvl w:val="0"/>
          <w:numId w:val="0"/>
        </w:numPr>
        <w:ind w:left="1474"/>
        <w:rPr>
          <w:lang w:val="fr-FR"/>
        </w:rPr>
      </w:pPr>
    </w:p>
    <w:p w14:paraId="5680E526" w14:textId="77777777" w:rsidR="00410550" w:rsidRDefault="00410550" w:rsidP="00410550">
      <w:pPr>
        <w:pStyle w:val="Questiondidastel"/>
        <w:numPr>
          <w:ilvl w:val="0"/>
          <w:numId w:val="0"/>
        </w:numPr>
        <w:ind w:left="1474"/>
        <w:rPr>
          <w:lang w:val="fr-FR"/>
        </w:rPr>
      </w:pPr>
    </w:p>
    <w:p w14:paraId="29E3BFDF" w14:textId="77777777" w:rsidR="00410550" w:rsidRDefault="00410550" w:rsidP="00410550">
      <w:pPr>
        <w:pStyle w:val="Questiondidastel"/>
        <w:numPr>
          <w:ilvl w:val="0"/>
          <w:numId w:val="0"/>
        </w:numPr>
        <w:ind w:left="1474"/>
        <w:rPr>
          <w:lang w:val="fr-FR"/>
        </w:rPr>
      </w:pPr>
    </w:p>
    <w:p w14:paraId="2144890F" w14:textId="77777777" w:rsidR="00410550" w:rsidRDefault="00410550" w:rsidP="00410550">
      <w:pPr>
        <w:pStyle w:val="Questiondidastel"/>
        <w:numPr>
          <w:ilvl w:val="0"/>
          <w:numId w:val="0"/>
        </w:numPr>
        <w:ind w:left="1474"/>
        <w:rPr>
          <w:lang w:val="fr-FR"/>
        </w:rPr>
      </w:pPr>
    </w:p>
    <w:p w14:paraId="5D4ABD05" w14:textId="77777777" w:rsidR="00410550" w:rsidRPr="00E303B9" w:rsidRDefault="00410550" w:rsidP="00410550">
      <w:pPr>
        <w:pStyle w:val="Questiondidastel"/>
        <w:numPr>
          <w:ilvl w:val="0"/>
          <w:numId w:val="0"/>
        </w:numPr>
        <w:ind w:left="1474"/>
        <w:rPr>
          <w:i/>
          <w:iCs/>
        </w:rPr>
      </w:pPr>
    </w:p>
    <w:p w14:paraId="174247FA" w14:textId="77777777" w:rsidR="00410550" w:rsidRDefault="00410550" w:rsidP="00410550">
      <w:pPr>
        <w:pStyle w:val="Questiondidastel"/>
        <w:numPr>
          <w:ilvl w:val="0"/>
          <w:numId w:val="0"/>
        </w:numPr>
        <w:ind w:left="1474"/>
        <w:rPr>
          <w:i/>
          <w:iCs/>
        </w:rPr>
      </w:pPr>
    </w:p>
    <w:p w14:paraId="64D00F85" w14:textId="77777777" w:rsidR="00410550" w:rsidRDefault="00410550" w:rsidP="00410550">
      <w:pPr>
        <w:ind w:left="1440"/>
        <w:jc w:val="both"/>
        <w:rPr>
          <w:color w:val="FF0000"/>
        </w:rPr>
      </w:pPr>
    </w:p>
    <w:p w14:paraId="1CF04905" w14:textId="77777777" w:rsidR="00410550" w:rsidRDefault="00410550" w:rsidP="00410550">
      <w:pPr>
        <w:ind w:left="1440"/>
        <w:jc w:val="both"/>
        <w:rPr>
          <w:color w:val="FF0000"/>
        </w:rPr>
      </w:pPr>
    </w:p>
    <w:p w14:paraId="492E0747" w14:textId="77777777" w:rsidR="00410550" w:rsidRDefault="00410550" w:rsidP="00410550">
      <w:pPr>
        <w:ind w:left="1440"/>
        <w:jc w:val="both"/>
        <w:rPr>
          <w:color w:val="FF0000"/>
        </w:rPr>
      </w:pPr>
    </w:p>
    <w:p w14:paraId="05DA0D0E" w14:textId="77777777" w:rsidR="00410550" w:rsidRDefault="00410550" w:rsidP="00410550">
      <w:pPr>
        <w:ind w:left="1440"/>
        <w:jc w:val="both"/>
        <w:rPr>
          <w:color w:val="FF0000"/>
        </w:rPr>
      </w:pPr>
    </w:p>
    <w:p w14:paraId="193398E5" w14:textId="77777777" w:rsidR="00410550" w:rsidRDefault="00410550" w:rsidP="00410550">
      <w:pPr>
        <w:ind w:left="1440"/>
        <w:jc w:val="both"/>
        <w:rPr>
          <w:color w:val="FF0000"/>
        </w:rPr>
      </w:pPr>
    </w:p>
    <w:p w14:paraId="6B7D559E" w14:textId="77777777" w:rsidR="00410550" w:rsidRDefault="00410550" w:rsidP="00410550">
      <w:pPr>
        <w:ind w:left="1440"/>
        <w:jc w:val="both"/>
        <w:rPr>
          <w:color w:val="FF0000"/>
        </w:rPr>
      </w:pPr>
    </w:p>
    <w:p w14:paraId="424A72BA" w14:textId="77777777" w:rsidR="00410550" w:rsidRDefault="00410550" w:rsidP="00410550">
      <w:pPr>
        <w:ind w:left="1440"/>
        <w:jc w:val="both"/>
        <w:rPr>
          <w:color w:val="FF0000"/>
        </w:rPr>
      </w:pPr>
    </w:p>
    <w:p w14:paraId="3D202BCD" w14:textId="77777777" w:rsidR="00410550" w:rsidRDefault="00410550" w:rsidP="00410550">
      <w:pPr>
        <w:ind w:left="1440"/>
        <w:jc w:val="both"/>
        <w:rPr>
          <w:color w:val="FF0000"/>
        </w:rPr>
      </w:pPr>
    </w:p>
    <w:p w14:paraId="163D3656" w14:textId="77777777" w:rsidR="00410550" w:rsidRDefault="00410550" w:rsidP="00410550">
      <w:pPr>
        <w:ind w:left="1440"/>
        <w:jc w:val="both"/>
        <w:rPr>
          <w:color w:val="FF0000"/>
        </w:rPr>
      </w:pPr>
    </w:p>
    <w:p w14:paraId="455A3312" w14:textId="77777777" w:rsidR="00410550" w:rsidRDefault="00410550" w:rsidP="00410550">
      <w:pPr>
        <w:ind w:left="1440"/>
        <w:jc w:val="both"/>
        <w:rPr>
          <w:color w:val="FF0000"/>
        </w:rPr>
      </w:pPr>
    </w:p>
    <w:p w14:paraId="30660B5D" w14:textId="77777777" w:rsidR="00410550" w:rsidRDefault="00410550" w:rsidP="00410550">
      <w:pPr>
        <w:ind w:left="1440"/>
        <w:jc w:val="both"/>
        <w:rPr>
          <w:color w:val="FF0000"/>
        </w:rPr>
      </w:pPr>
    </w:p>
    <w:p w14:paraId="55CEAFBF" w14:textId="77777777" w:rsidR="00410550" w:rsidRDefault="00410550" w:rsidP="00410550">
      <w:pPr>
        <w:ind w:left="1440"/>
        <w:jc w:val="both"/>
        <w:rPr>
          <w:color w:val="FF0000"/>
        </w:rPr>
      </w:pPr>
    </w:p>
    <w:p w14:paraId="75391EBB" w14:textId="77777777" w:rsidR="00410550" w:rsidRDefault="00410550" w:rsidP="00410550">
      <w:pPr>
        <w:ind w:left="1440"/>
        <w:jc w:val="both"/>
        <w:rPr>
          <w:color w:val="FF0000"/>
        </w:rPr>
      </w:pPr>
    </w:p>
    <w:p w14:paraId="2B5CDECD" w14:textId="77777777" w:rsidR="00410550" w:rsidRDefault="00410550" w:rsidP="00410550">
      <w:pPr>
        <w:ind w:left="1440"/>
        <w:jc w:val="both"/>
        <w:rPr>
          <w:color w:val="FF0000"/>
        </w:rPr>
      </w:pPr>
    </w:p>
    <w:p w14:paraId="24DC237C" w14:textId="77777777" w:rsidR="00410550" w:rsidRDefault="00410550" w:rsidP="00410550">
      <w:pPr>
        <w:ind w:left="1440"/>
        <w:jc w:val="both"/>
        <w:rPr>
          <w:color w:val="FF0000"/>
        </w:rPr>
      </w:pPr>
    </w:p>
    <w:p w14:paraId="2C4A0AB0" w14:textId="77777777" w:rsidR="00410550" w:rsidRPr="00121EF6" w:rsidRDefault="00410550" w:rsidP="00410550">
      <w:pPr>
        <w:pStyle w:val="Questiondidastel"/>
      </w:pPr>
      <w:r>
        <w:rPr>
          <w:lang w:val="fr-FR"/>
        </w:rPr>
        <w:t>Sur la documentation du moteur extraite ci-dessous, verifier que la motorisation convient .</w:t>
      </w:r>
    </w:p>
    <w:p w14:paraId="2F88D615" w14:textId="77777777" w:rsidR="00410550" w:rsidRDefault="00410550" w:rsidP="00410550">
      <w:pPr>
        <w:pStyle w:val="Questiondidastel"/>
        <w:numPr>
          <w:ilvl w:val="0"/>
          <w:numId w:val="0"/>
        </w:numPr>
        <w:ind w:left="1474"/>
        <w:rPr>
          <w:lang w:val="fr-FR"/>
        </w:rPr>
      </w:pPr>
      <w:r>
        <w:rPr>
          <w:lang w:val="fr-FR"/>
        </w:rPr>
        <w:t xml:space="preserve">Pour cela mettre en place le point de fonctionnement correspondant aux valeurs extrèmes (couple et vitesse) sur la courbe ci-dessous et verifier que la puissance maxi de 150W n’est pas dépassée. </w:t>
      </w:r>
    </w:p>
    <w:p w14:paraId="2F89BCCB" w14:textId="77777777" w:rsidR="00410550" w:rsidRDefault="00410550" w:rsidP="00410550">
      <w:pPr>
        <w:pStyle w:val="Questiondidastel"/>
        <w:numPr>
          <w:ilvl w:val="0"/>
          <w:numId w:val="0"/>
        </w:numPr>
        <w:ind w:left="1474"/>
        <w:rPr>
          <w:lang w:val="fr-FR"/>
        </w:rPr>
      </w:pPr>
      <w:r>
        <w:rPr>
          <w:noProof/>
          <w:lang w:val="fr-FR" w:eastAsia="fr-FR"/>
        </w:rPr>
        <w:drawing>
          <wp:anchor distT="0" distB="0" distL="114300" distR="114300" simplePos="0" relativeHeight="251698176" behindDoc="0" locked="0" layoutInCell="1" allowOverlap="1" wp14:anchorId="3DAC212B" wp14:editId="0F814D42">
            <wp:simplePos x="0" y="0"/>
            <wp:positionH relativeFrom="column">
              <wp:posOffset>1165225</wp:posOffset>
            </wp:positionH>
            <wp:positionV relativeFrom="paragraph">
              <wp:posOffset>47625</wp:posOffset>
            </wp:positionV>
            <wp:extent cx="4175760" cy="2468880"/>
            <wp:effectExtent l="0" t="0" r="0" b="0"/>
            <wp:wrapNone/>
            <wp:docPr id="10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52">
                      <a:extLst>
                        <a:ext uri="{28A0092B-C50C-407E-A947-70E740481C1C}">
                          <a14:useLocalDpi xmlns:a14="http://schemas.microsoft.com/office/drawing/2010/main" val="0"/>
                        </a:ext>
                      </a:extLst>
                    </a:blip>
                    <a:srcRect l="5806" t="9453" r="24258" b="38860"/>
                    <a:stretch>
                      <a:fillRect/>
                    </a:stretch>
                  </pic:blipFill>
                  <pic:spPr bwMode="auto">
                    <a:xfrm>
                      <a:off x="0" y="0"/>
                      <a:ext cx="4175760" cy="246888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fr-FR"/>
        </w:rPr>
        <w:t>Conclure en émettant les conditions de fonctionnement dans ce cas.</w:t>
      </w:r>
    </w:p>
    <w:p w14:paraId="521C976E" w14:textId="77777777" w:rsidR="00410550" w:rsidRPr="00E303B9" w:rsidRDefault="00410550" w:rsidP="00410550">
      <w:pPr>
        <w:pStyle w:val="Questiondidastel"/>
        <w:numPr>
          <w:ilvl w:val="0"/>
          <w:numId w:val="0"/>
        </w:numPr>
        <w:ind w:left="1474"/>
        <w:rPr>
          <w:i/>
          <w:iCs/>
        </w:rPr>
      </w:pPr>
    </w:p>
    <w:p w14:paraId="2DEA2F14" w14:textId="77777777" w:rsidR="00410550" w:rsidRDefault="00410550" w:rsidP="00410550">
      <w:pPr>
        <w:ind w:left="3294" w:right="707"/>
      </w:pPr>
    </w:p>
    <w:p w14:paraId="0C1CDD1F" w14:textId="77777777" w:rsidR="00410550" w:rsidRDefault="00410550" w:rsidP="00410550">
      <w:pPr>
        <w:ind w:left="3294" w:right="707"/>
      </w:pPr>
    </w:p>
    <w:p w14:paraId="4A5BB358" w14:textId="77777777" w:rsidR="00410550" w:rsidRDefault="00410550" w:rsidP="00410550">
      <w:pPr>
        <w:ind w:left="3294" w:right="707"/>
      </w:pPr>
    </w:p>
    <w:p w14:paraId="3AFC22F1" w14:textId="77777777" w:rsidR="00410550" w:rsidRDefault="00410550" w:rsidP="00410550">
      <w:pPr>
        <w:ind w:left="3294" w:right="707"/>
      </w:pPr>
    </w:p>
    <w:p w14:paraId="75D54792" w14:textId="77777777" w:rsidR="00410550" w:rsidRDefault="00410550" w:rsidP="00410550">
      <w:pPr>
        <w:ind w:left="3294" w:right="707"/>
      </w:pPr>
    </w:p>
    <w:p w14:paraId="1227ABF2" w14:textId="77777777" w:rsidR="00410550" w:rsidRDefault="00410550" w:rsidP="00410550">
      <w:pPr>
        <w:ind w:left="3294" w:right="707"/>
      </w:pPr>
    </w:p>
    <w:p w14:paraId="16FC18CA" w14:textId="77777777" w:rsidR="00410550" w:rsidRDefault="00410550" w:rsidP="00410550">
      <w:pPr>
        <w:ind w:left="3294" w:right="707"/>
      </w:pPr>
    </w:p>
    <w:p w14:paraId="604FC7DC" w14:textId="77777777" w:rsidR="00410550" w:rsidRDefault="00410550" w:rsidP="00410550">
      <w:pPr>
        <w:ind w:left="3294" w:right="707"/>
      </w:pPr>
    </w:p>
    <w:p w14:paraId="6FB331E3" w14:textId="77777777" w:rsidR="00410550" w:rsidRDefault="00410550" w:rsidP="00410550">
      <w:pPr>
        <w:tabs>
          <w:tab w:val="left" w:pos="7513"/>
        </w:tabs>
        <w:ind w:left="708"/>
        <w:jc w:val="center"/>
        <w:outlineLvl w:val="0"/>
        <w:rPr>
          <w:b/>
          <w:sz w:val="32"/>
        </w:rPr>
      </w:pPr>
    </w:p>
    <w:p w14:paraId="488DD20B" w14:textId="77777777" w:rsidR="00410550" w:rsidRDefault="00410550" w:rsidP="00410550">
      <w:pPr>
        <w:rPr>
          <w:sz w:val="32"/>
        </w:rPr>
      </w:pPr>
    </w:p>
    <w:p w14:paraId="03BFBE26" w14:textId="77777777" w:rsidR="00410550" w:rsidRDefault="00410550" w:rsidP="00410550">
      <w:pPr>
        <w:tabs>
          <w:tab w:val="left" w:pos="5760"/>
        </w:tabs>
        <w:rPr>
          <w:sz w:val="32"/>
        </w:rPr>
      </w:pPr>
      <w:r>
        <w:rPr>
          <w:sz w:val="32"/>
        </w:rPr>
        <w:tab/>
      </w:r>
    </w:p>
    <w:p w14:paraId="6DEE7C96" w14:textId="77777777" w:rsidR="00410550" w:rsidRPr="006D62A6" w:rsidRDefault="00410550" w:rsidP="00410550">
      <w:pPr>
        <w:jc w:val="center"/>
        <w:rPr>
          <w:b/>
          <w:sz w:val="40"/>
          <w:szCs w:val="40"/>
        </w:rPr>
      </w:pPr>
      <w:r>
        <w:rPr>
          <w:b/>
          <w:sz w:val="40"/>
          <w:szCs w:val="40"/>
        </w:rPr>
        <w:t>Annexe : c</w:t>
      </w:r>
      <w:r w:rsidRPr="006D62A6">
        <w:rPr>
          <w:b/>
          <w:sz w:val="40"/>
          <w:szCs w:val="40"/>
        </w:rPr>
        <w:t>hargement du module CPGE</w:t>
      </w:r>
    </w:p>
    <w:p w14:paraId="712E7CF3" w14:textId="77777777" w:rsidR="00410550" w:rsidRDefault="00410550" w:rsidP="00410550"/>
    <w:p w14:paraId="1F7C7D3A" w14:textId="77777777" w:rsidR="00410550" w:rsidRDefault="00410550" w:rsidP="00410550"/>
    <w:p w14:paraId="05DCD2CB" w14:textId="77777777" w:rsidR="00410550" w:rsidRDefault="00410550" w:rsidP="00410550"/>
    <w:p w14:paraId="038F7C7B" w14:textId="77777777" w:rsidR="00410550" w:rsidRDefault="00410550" w:rsidP="00410550">
      <w:r>
        <w:t>Lancement de la console Scilab 5.4.1 Icône sur le bureau. La console windows apparaît.</w:t>
      </w:r>
    </w:p>
    <w:p w14:paraId="32A74025" w14:textId="77777777" w:rsidR="00410550" w:rsidRDefault="00410550" w:rsidP="00410550"/>
    <w:p w14:paraId="55548D87" w14:textId="77777777" w:rsidR="00410550" w:rsidRDefault="00410550" w:rsidP="00410550">
      <w:pPr>
        <w:ind w:firstLine="708"/>
      </w:pPr>
      <w:r>
        <w:t>Scilab charge l’environnement de travail au démarrage.</w:t>
      </w:r>
    </w:p>
    <w:p w14:paraId="27C655D4" w14:textId="77777777" w:rsidR="00410550" w:rsidRDefault="00410550" w:rsidP="00410550">
      <w:pPr>
        <w:ind w:firstLine="708"/>
      </w:pPr>
      <w:r>
        <w:t xml:space="preserve">Vérifier (ou configurer) que les différents modules ATOM se chargent en l’occurrence le </w:t>
      </w:r>
      <w:r w:rsidRPr="006D62A6">
        <w:rPr>
          <w:color w:val="FF0000"/>
        </w:rPr>
        <w:t>module CPGE</w:t>
      </w:r>
      <w:r>
        <w:t>,</w:t>
      </w:r>
    </w:p>
    <w:p w14:paraId="0089D7B7" w14:textId="77777777" w:rsidR="003C7077" w:rsidRDefault="003C7077" w:rsidP="00410550"/>
    <w:p w14:paraId="7ED75B10" w14:textId="15E0CDFA" w:rsidR="00410550" w:rsidRDefault="00410550" w:rsidP="00410550">
      <w:r>
        <w:t>es modules peuvent être chargé par le menu ATOM. Le module CPGE se trouve dans Education.</w:t>
      </w:r>
    </w:p>
    <w:p w14:paraId="26CD65BB" w14:textId="77777777" w:rsidR="00410550" w:rsidRDefault="00410550" w:rsidP="00410550">
      <w:r>
        <w:t>Il faut redémarrer Scilab, puis lancer XCOS : icône bleue juste à droite de celle de ATOM.</w:t>
      </w:r>
    </w:p>
    <w:p w14:paraId="30C48695" w14:textId="77777777" w:rsidR="00410550" w:rsidRDefault="00410550" w:rsidP="00410550"/>
    <w:p w14:paraId="7E6BDF30" w14:textId="77777777" w:rsidR="00410550" w:rsidRDefault="00410550" w:rsidP="00410550">
      <w:pPr>
        <w:rPr>
          <w:sz w:val="22"/>
        </w:rPr>
      </w:pPr>
      <w:r>
        <w:rPr>
          <w:noProof/>
        </w:rPr>
        <mc:AlternateContent>
          <mc:Choice Requires="wps">
            <w:drawing>
              <wp:anchor distT="0" distB="0" distL="114300" distR="114300" simplePos="0" relativeHeight="251700224" behindDoc="0" locked="0" layoutInCell="1" allowOverlap="1" wp14:anchorId="38A5E2F5" wp14:editId="4F00A885">
                <wp:simplePos x="0" y="0"/>
                <wp:positionH relativeFrom="column">
                  <wp:posOffset>1095375</wp:posOffset>
                </wp:positionH>
                <wp:positionV relativeFrom="paragraph">
                  <wp:posOffset>320040</wp:posOffset>
                </wp:positionV>
                <wp:extent cx="1939290" cy="209550"/>
                <wp:effectExtent l="12065" t="17780" r="29845" b="64770"/>
                <wp:wrapNone/>
                <wp:docPr id="89"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9290" cy="2095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25pt,25.2pt" to="238.95pt,41.7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">
                <v:stroke endarrow="block"/>
              </v:line>
            </w:pict>
          </mc:Fallback>
        </mc:AlternateContent>
      </w:r>
      <w:r>
        <w:rPr>
          <w:noProof/>
        </w:rPr>
        <w:drawing>
          <wp:inline distT="0" distB="0" distL="0" distR="0" wp14:anchorId="674DD626" wp14:editId="301D55DC">
            <wp:extent cx="5755640" cy="4706620"/>
            <wp:effectExtent l="0" t="0" r="10160" b="0"/>
            <wp:docPr id="74"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755640" cy="4706620"/>
                    </a:xfrm>
                    <a:prstGeom prst="rect">
                      <a:avLst/>
                    </a:prstGeom>
                    <a:noFill/>
                    <a:ln>
                      <a:noFill/>
                    </a:ln>
                  </pic:spPr>
                </pic:pic>
              </a:graphicData>
            </a:graphic>
          </wp:inline>
        </w:drawing>
      </w:r>
    </w:p>
    <w:p w14:paraId="0B5E2535" w14:textId="77777777" w:rsidR="00410550" w:rsidRDefault="00410550" w:rsidP="00410550">
      <w:pPr>
        <w:rPr>
          <w:sz w:val="22"/>
        </w:rPr>
      </w:pPr>
    </w:p>
    <w:p w14:paraId="35C623F8" w14:textId="77777777" w:rsidR="00410550" w:rsidRDefault="00410550" w:rsidP="00410550">
      <w:pPr>
        <w:tabs>
          <w:tab w:val="left" w:pos="7513"/>
        </w:tabs>
        <w:outlineLvl w:val="0"/>
        <w:rPr>
          <w:b/>
          <w:sz w:val="32"/>
        </w:rPr>
      </w:pPr>
    </w:p>
    <w:p w14:paraId="0D5EA009" w14:textId="77777777" w:rsidR="00410550" w:rsidRPr="004D0221" w:rsidRDefault="00410550" w:rsidP="00410550">
      <w:pPr>
        <w:tabs>
          <w:tab w:val="left" w:pos="5760"/>
        </w:tabs>
        <w:rPr>
          <w:sz w:val="32"/>
        </w:rPr>
      </w:pPr>
    </w:p>
    <w:p w14:paraId="022E42EE" w14:textId="77777777" w:rsidR="00A11C88" w:rsidRDefault="00A11C88"/>
    <w:p w14:paraId="43CA46C7" w14:textId="77777777" w:rsidR="00410550" w:rsidRDefault="00410550"/>
    <w:p w14:paraId="420A217A" w14:textId="77777777" w:rsidR="00410550" w:rsidRDefault="00410550"/>
    <w:p w14:paraId="19B3265B" w14:textId="77777777" w:rsidR="00410550" w:rsidRDefault="00410550"/>
    <w:p w14:paraId="08D32D28" w14:textId="77777777" w:rsidR="00410550" w:rsidRDefault="00410550"/>
    <w:p w14:paraId="2877FE92" w14:textId="77777777" w:rsidR="00410550" w:rsidRDefault="00410550"/>
    <w:p w14:paraId="1E6DF2DE" w14:textId="77777777" w:rsidR="00410550" w:rsidRDefault="00410550"/>
    <w:p w14:paraId="7B0B0197" w14:textId="77777777" w:rsidR="00410550" w:rsidRDefault="00410550"/>
    <w:p w14:paraId="704900FA" w14:textId="77777777" w:rsidR="00410550" w:rsidRDefault="00410550"/>
    <w:p w14:paraId="3BB7723A" w14:textId="77777777" w:rsidR="00410550" w:rsidRDefault="00410550"/>
    <w:p w14:paraId="07A5FB35" w14:textId="77777777" w:rsidR="00410550" w:rsidRDefault="00410550"/>
    <w:p w14:paraId="32C6C0DB" w14:textId="77777777" w:rsidR="00410550" w:rsidRDefault="00410550"/>
    <w:sectPr w:rsidR="00410550">
      <w:pgSz w:w="11907" w:h="16840"/>
      <w:pgMar w:top="567" w:right="1134" w:bottom="726" w:left="1134" w:header="284" w:footer="851" w:gutter="0"/>
      <w:cols w:space="720"/>
      <w:titlePg/>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600A607" w14:textId="77777777" w:rsidR="00000000" w:rsidRDefault="00EA2B93">
      <w:r>
        <w:separator/>
      </w:r>
    </w:p>
  </w:endnote>
  <w:endnote w:type="continuationSeparator" w:id="0">
    <w:p w14:paraId="00E8D50E" w14:textId="77777777" w:rsidR="00000000" w:rsidRDefault="00EA2B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8C3D68" w14:textId="77777777" w:rsidR="003E52CF" w:rsidRDefault="003E52CF" w:rsidP="003E52CF">
    <w:pPr>
      <w:pStyle w:val="Pieddepage"/>
    </w:pPr>
    <w:r>
      <w:tab/>
    </w:r>
    <w:r>
      <w:rPr>
        <w:rStyle w:val="Numrodepage"/>
      </w:rPr>
      <w:fldChar w:fldCharType="begin"/>
    </w:r>
    <w:r>
      <w:rPr>
        <w:rStyle w:val="Numrodepage"/>
      </w:rPr>
      <w:instrText xml:space="preserve"> PAGE </w:instrText>
    </w:r>
    <w:r>
      <w:rPr>
        <w:rStyle w:val="Numrodepage"/>
      </w:rPr>
      <w:fldChar w:fldCharType="separate"/>
    </w:r>
    <w:r w:rsidR="00EA2B93">
      <w:rPr>
        <w:rStyle w:val="Numrodepage"/>
        <w:noProof/>
      </w:rPr>
      <w:t>10</w:t>
    </w:r>
    <w:r>
      <w:rPr>
        <w:rStyle w:val="Numrodepage"/>
      </w:rPr>
      <w:fldChar w:fldCharType="end"/>
    </w:r>
    <w:r>
      <w:rPr>
        <w:rStyle w:val="Numrodepage"/>
      </w:rPr>
      <w:tab/>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63CDC8" w14:textId="77777777" w:rsidR="003E52CF" w:rsidRDefault="003E52CF">
    <w:pPr>
      <w:pStyle w:val="Pieddepage"/>
    </w:pPr>
    <w:r>
      <w:tab/>
    </w:r>
    <w:r>
      <w:rPr>
        <w:rStyle w:val="Numrodepage"/>
      </w:rPr>
      <w:fldChar w:fldCharType="begin"/>
    </w:r>
    <w:r>
      <w:rPr>
        <w:rStyle w:val="Numrodepage"/>
      </w:rPr>
      <w:instrText xml:space="preserve"> PAGE </w:instrText>
    </w:r>
    <w:r>
      <w:rPr>
        <w:rStyle w:val="Numrodepage"/>
      </w:rPr>
      <w:fldChar w:fldCharType="separate"/>
    </w:r>
    <w:r w:rsidR="00EA2B93">
      <w:rPr>
        <w:rStyle w:val="Numrodepage"/>
        <w:noProof/>
      </w:rPr>
      <w:t>1</w:t>
    </w:r>
    <w:r>
      <w:rPr>
        <w:rStyle w:val="Numrodepage"/>
      </w:rPr>
      <w:fldChar w:fldCharType="end"/>
    </w:r>
    <w:r>
      <w:tab/>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C5A6B39" w14:textId="77777777" w:rsidR="00000000" w:rsidRDefault="00EA2B93">
      <w:r>
        <w:separator/>
      </w:r>
    </w:p>
  </w:footnote>
  <w:footnote w:type="continuationSeparator" w:id="0">
    <w:p w14:paraId="26ADF68E" w14:textId="77777777" w:rsidR="00000000" w:rsidRDefault="00EA2B93">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ayout w:type="fixed"/>
      <w:tblCellMar>
        <w:left w:w="70" w:type="dxa"/>
        <w:right w:w="70" w:type="dxa"/>
      </w:tblCellMar>
      <w:tblLook w:val="0000" w:firstRow="0" w:lastRow="0" w:firstColumn="0" w:lastColumn="0" w:noHBand="0" w:noVBand="0"/>
    </w:tblPr>
    <w:tblGrid>
      <w:gridCol w:w="1346"/>
      <w:gridCol w:w="7088"/>
      <w:gridCol w:w="1417"/>
    </w:tblGrid>
    <w:tr w:rsidR="003E52CF" w14:paraId="6867F28D" w14:textId="77777777">
      <w:trPr>
        <w:cantSplit/>
        <w:hidden/>
      </w:trPr>
      <w:tc>
        <w:tcPr>
          <w:tcW w:w="1346" w:type="dxa"/>
          <w:tcBorders>
            <w:top w:val="single" w:sz="12" w:space="0" w:color="auto"/>
            <w:left w:val="single" w:sz="6" w:space="0" w:color="auto"/>
            <w:bottom w:val="single" w:sz="12" w:space="0" w:color="auto"/>
            <w:right w:val="single" w:sz="6" w:space="0" w:color="auto"/>
          </w:tcBorders>
        </w:tcPr>
        <w:p w14:paraId="70739B88" w14:textId="77777777" w:rsidR="003E52CF" w:rsidRDefault="003E52CF">
          <w:pPr>
            <w:spacing w:before="120" w:after="120"/>
            <w:jc w:val="center"/>
          </w:pPr>
          <w:r>
            <w:rPr>
              <w:vanish/>
            </w:rPr>
            <w:t>8</w:t>
          </w:r>
          <w:r>
            <w:rPr>
              <w:b/>
            </w:rPr>
            <w:t>SI</w:t>
          </w:r>
        </w:p>
      </w:tc>
      <w:tc>
        <w:tcPr>
          <w:tcW w:w="7088" w:type="dxa"/>
          <w:tcBorders>
            <w:top w:val="single" w:sz="12" w:space="0" w:color="auto"/>
            <w:left w:val="single" w:sz="6" w:space="0" w:color="auto"/>
            <w:bottom w:val="single" w:sz="12" w:space="0" w:color="auto"/>
            <w:right w:val="single" w:sz="6" w:space="0" w:color="auto"/>
          </w:tcBorders>
        </w:tcPr>
        <w:p w14:paraId="1E229C9B" w14:textId="77777777" w:rsidR="003E52CF" w:rsidRDefault="003E52CF" w:rsidP="003E52CF">
          <w:pPr>
            <w:spacing w:before="120" w:after="120"/>
            <w:ind w:left="72"/>
            <w:jc w:val="center"/>
          </w:pPr>
          <w:r>
            <w:rPr>
              <w:b/>
            </w:rPr>
            <w:t>Robot collaboratif COMAX</w:t>
          </w:r>
        </w:p>
      </w:tc>
      <w:tc>
        <w:tcPr>
          <w:tcW w:w="1417" w:type="dxa"/>
          <w:tcBorders>
            <w:top w:val="single" w:sz="12" w:space="0" w:color="auto"/>
            <w:left w:val="single" w:sz="6" w:space="0" w:color="auto"/>
            <w:bottom w:val="single" w:sz="12" w:space="0" w:color="auto"/>
            <w:right w:val="single" w:sz="12" w:space="0" w:color="auto"/>
          </w:tcBorders>
        </w:tcPr>
        <w:p w14:paraId="30DEA4E0" w14:textId="77777777" w:rsidR="003E52CF" w:rsidRDefault="003E52CF">
          <w:pPr>
            <w:spacing w:before="120" w:after="120"/>
            <w:ind w:left="72"/>
            <w:jc w:val="center"/>
          </w:pPr>
          <w:r>
            <w:t>TP</w:t>
          </w:r>
        </w:p>
      </w:tc>
    </w:tr>
  </w:tbl>
  <w:p w14:paraId="76D0E881" w14:textId="77777777" w:rsidR="003E52CF" w:rsidRDefault="003E52CF">
    <w:pPr>
      <w:pStyle w:val="En-tte"/>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EF73BD" w14:textId="77777777" w:rsidR="003E52CF" w:rsidRDefault="003E52CF">
    <w:pPr>
      <w:pStyle w:val="En-tte"/>
      <w:ind w:left="1418"/>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3631F52"/>
    <w:multiLevelType w:val="hybridMultilevel"/>
    <w:tmpl w:val="A3AEEA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4B4C699B"/>
    <w:multiLevelType w:val="hybridMultilevel"/>
    <w:tmpl w:val="57E6905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4EDE58B1"/>
    <w:multiLevelType w:val="hybridMultilevel"/>
    <w:tmpl w:val="967EDF76"/>
    <w:lvl w:ilvl="0" w:tplc="C4129A4A">
      <w:start w:val="1"/>
      <w:numFmt w:val="decimal"/>
      <w:pStyle w:val="Questiondidastel"/>
      <w:lvlText w:val="Question %1 :"/>
      <w:lvlJc w:val="left"/>
      <w:pPr>
        <w:tabs>
          <w:tab w:val="num" w:pos="1134"/>
        </w:tabs>
        <w:ind w:left="1474" w:hanging="1474"/>
      </w:pPr>
      <w:rPr>
        <w:rFonts w:ascii="Arial" w:hAnsi="Arial" w:hint="default"/>
        <w:b/>
        <w:i w:val="0"/>
        <w:sz w:val="20"/>
        <w:szCs w:val="20"/>
      </w:rPr>
    </w:lvl>
    <w:lvl w:ilvl="1" w:tplc="040C0001">
      <w:start w:val="1"/>
      <w:numFmt w:val="bullet"/>
      <w:lvlText w:val=""/>
      <w:lvlJc w:val="left"/>
      <w:pPr>
        <w:tabs>
          <w:tab w:val="num" w:pos="1440"/>
        </w:tabs>
        <w:ind w:left="1440" w:hanging="360"/>
      </w:pPr>
      <w:rPr>
        <w:rFonts w:ascii="Symbol" w:hAnsi="Symbol" w:hint="default"/>
        <w:b/>
        <w:i w:val="0"/>
        <w:sz w:val="20"/>
        <w:szCs w:val="20"/>
      </w:rPr>
    </w:lvl>
    <w:lvl w:ilvl="2" w:tplc="040C001B">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
    <w:nsid w:val="5A5F2E0E"/>
    <w:multiLevelType w:val="hybridMultilevel"/>
    <w:tmpl w:val="9968C85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6E4F20A8"/>
    <w:multiLevelType w:val="hybridMultilevel"/>
    <w:tmpl w:val="EA602D4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7E514254"/>
    <w:multiLevelType w:val="hybridMultilevel"/>
    <w:tmpl w:val="F0EAE53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
  </w:num>
  <w:num w:numId="2">
    <w:abstractNumId w:val="5"/>
  </w:num>
  <w:num w:numId="3">
    <w:abstractNumId w:val="3"/>
  </w:num>
  <w:num w:numId="4">
    <w:abstractNumId w:val="0"/>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defaultTabStop w:val="708"/>
  <w:hyphenationZone w:val="425"/>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3876"/>
    <w:rsid w:val="00360D20"/>
    <w:rsid w:val="003C7077"/>
    <w:rsid w:val="003E52CF"/>
    <w:rsid w:val="00410550"/>
    <w:rsid w:val="00473F4B"/>
    <w:rsid w:val="00892024"/>
    <w:rsid w:val="008F3876"/>
    <w:rsid w:val="00A11C88"/>
    <w:rsid w:val="00EA2B93"/>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2"/>
    <o:shapelayout v:ext="edit">
      <o:idmap v:ext="edit" data="1"/>
    </o:shapelayout>
  </w:shapeDefaults>
  <w:decimalSymbol w:val=","/>
  <w:listSeparator w:val=";"/>
  <w14:docId w14:val="3AC7C368"/>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3876"/>
    <w:rPr>
      <w:rFonts w:ascii="Times New Roman" w:eastAsia="Times New Roman" w:hAnsi="Times New Roman" w:cs="Times New Roman"/>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Retraitnormal">
    <w:name w:val="Normal Indent"/>
    <w:basedOn w:val="Normal"/>
    <w:rsid w:val="008F3876"/>
    <w:pPr>
      <w:ind w:left="708"/>
    </w:pPr>
  </w:style>
  <w:style w:type="paragraph" w:styleId="Pieddepage">
    <w:name w:val="footer"/>
    <w:basedOn w:val="Normal"/>
    <w:link w:val="PieddepageCar"/>
    <w:rsid w:val="008F3876"/>
    <w:pPr>
      <w:tabs>
        <w:tab w:val="center" w:pos="4819"/>
        <w:tab w:val="right" w:pos="9071"/>
      </w:tabs>
    </w:pPr>
  </w:style>
  <w:style w:type="character" w:customStyle="1" w:styleId="PieddepageCar">
    <w:name w:val="Pied de page Car"/>
    <w:basedOn w:val="Policepardfaut"/>
    <w:link w:val="Pieddepage"/>
    <w:rsid w:val="008F3876"/>
    <w:rPr>
      <w:rFonts w:ascii="Times New Roman" w:eastAsia="Times New Roman" w:hAnsi="Times New Roman" w:cs="Times New Roman"/>
      <w:szCs w:val="20"/>
    </w:rPr>
  </w:style>
  <w:style w:type="paragraph" w:styleId="En-tte">
    <w:name w:val="header"/>
    <w:basedOn w:val="Normal"/>
    <w:link w:val="En-tteCar"/>
    <w:rsid w:val="008F3876"/>
    <w:pPr>
      <w:tabs>
        <w:tab w:val="center" w:pos="4819"/>
        <w:tab w:val="right" w:pos="9071"/>
      </w:tabs>
    </w:pPr>
  </w:style>
  <w:style w:type="character" w:customStyle="1" w:styleId="En-tteCar">
    <w:name w:val="En-tête Car"/>
    <w:basedOn w:val="Policepardfaut"/>
    <w:link w:val="En-tte"/>
    <w:rsid w:val="008F3876"/>
    <w:rPr>
      <w:rFonts w:ascii="Times New Roman" w:eastAsia="Times New Roman" w:hAnsi="Times New Roman" w:cs="Times New Roman"/>
      <w:szCs w:val="20"/>
    </w:rPr>
  </w:style>
  <w:style w:type="character" w:styleId="Numrodepage">
    <w:name w:val="page number"/>
    <w:basedOn w:val="Policepardfaut"/>
    <w:rsid w:val="008F3876"/>
  </w:style>
  <w:style w:type="paragraph" w:customStyle="1" w:styleId="Corpsdutexte">
    <w:name w:val="Corps du texte"/>
    <w:basedOn w:val="Normal"/>
    <w:rsid w:val="008F3876"/>
    <w:pPr>
      <w:ind w:left="227" w:firstLine="113"/>
      <w:jc w:val="both"/>
    </w:pPr>
    <w:rPr>
      <w:sz w:val="20"/>
    </w:rPr>
  </w:style>
  <w:style w:type="paragraph" w:customStyle="1" w:styleId="Questiondidastel">
    <w:name w:val="Question didastel"/>
    <w:basedOn w:val="Normal"/>
    <w:link w:val="QuestiondidastelCar"/>
    <w:qFormat/>
    <w:rsid w:val="008F3876"/>
    <w:pPr>
      <w:numPr>
        <w:numId w:val="1"/>
      </w:numPr>
      <w:jc w:val="both"/>
    </w:pPr>
    <w:rPr>
      <w:rFonts w:ascii="Arial" w:hAnsi="Arial"/>
      <w:b/>
      <w:sz w:val="20"/>
      <w:lang w:val="x-none" w:eastAsia="x-none"/>
    </w:rPr>
  </w:style>
  <w:style w:type="character" w:customStyle="1" w:styleId="QuestiondidastelCar">
    <w:name w:val="Question didastel Car"/>
    <w:link w:val="Questiondidastel"/>
    <w:rsid w:val="008F3876"/>
    <w:rPr>
      <w:rFonts w:ascii="Arial" w:eastAsia="Times New Roman" w:hAnsi="Arial" w:cs="Times New Roman"/>
      <w:b/>
      <w:sz w:val="20"/>
      <w:szCs w:val="20"/>
      <w:lang w:val="x-none" w:eastAsia="x-none"/>
    </w:rPr>
  </w:style>
  <w:style w:type="paragraph" w:customStyle="1" w:styleId="Correction">
    <w:name w:val="Correction"/>
    <w:basedOn w:val="Normal"/>
    <w:link w:val="CorrectionCar"/>
    <w:qFormat/>
    <w:rsid w:val="008F3876"/>
    <w:pPr>
      <w:jc w:val="both"/>
    </w:pPr>
    <w:rPr>
      <w:rFonts w:ascii="Arial" w:hAnsi="Arial"/>
      <w:i/>
      <w:color w:val="FF0000"/>
      <w:sz w:val="20"/>
      <w:szCs w:val="24"/>
      <w:lang w:val="x-none" w:eastAsia="x-none"/>
    </w:rPr>
  </w:style>
  <w:style w:type="character" w:customStyle="1" w:styleId="CorrectionCar">
    <w:name w:val="Correction Car"/>
    <w:link w:val="Correction"/>
    <w:rsid w:val="008F3876"/>
    <w:rPr>
      <w:rFonts w:ascii="Arial" w:eastAsia="Times New Roman" w:hAnsi="Arial" w:cs="Times New Roman"/>
      <w:i/>
      <w:color w:val="FF0000"/>
      <w:sz w:val="20"/>
      <w:lang w:val="x-none" w:eastAsia="x-none"/>
    </w:rPr>
  </w:style>
  <w:style w:type="paragraph" w:styleId="Textedebulles">
    <w:name w:val="Balloon Text"/>
    <w:basedOn w:val="Normal"/>
    <w:link w:val="TextedebullesCar"/>
    <w:uiPriority w:val="99"/>
    <w:semiHidden/>
    <w:unhideWhenUsed/>
    <w:rsid w:val="008F3876"/>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8F3876"/>
    <w:rPr>
      <w:rFonts w:ascii="Lucida Grande" w:eastAsia="Times New Roman" w:hAnsi="Lucida Grande" w:cs="Lucida Grande"/>
      <w:sz w:val="18"/>
      <w:szCs w:val="18"/>
    </w:rPr>
  </w:style>
  <w:style w:type="paragraph" w:styleId="Paragraphedeliste">
    <w:name w:val="List Paragraph"/>
    <w:basedOn w:val="Normal"/>
    <w:uiPriority w:val="34"/>
    <w:qFormat/>
    <w:rsid w:val="00410550"/>
    <w:pPr>
      <w:ind w:left="708"/>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3876"/>
    <w:rPr>
      <w:rFonts w:ascii="Times New Roman" w:eastAsia="Times New Roman" w:hAnsi="Times New Roman" w:cs="Times New Roman"/>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Retraitnormal">
    <w:name w:val="Normal Indent"/>
    <w:basedOn w:val="Normal"/>
    <w:rsid w:val="008F3876"/>
    <w:pPr>
      <w:ind w:left="708"/>
    </w:pPr>
  </w:style>
  <w:style w:type="paragraph" w:styleId="Pieddepage">
    <w:name w:val="footer"/>
    <w:basedOn w:val="Normal"/>
    <w:link w:val="PieddepageCar"/>
    <w:rsid w:val="008F3876"/>
    <w:pPr>
      <w:tabs>
        <w:tab w:val="center" w:pos="4819"/>
        <w:tab w:val="right" w:pos="9071"/>
      </w:tabs>
    </w:pPr>
  </w:style>
  <w:style w:type="character" w:customStyle="1" w:styleId="PieddepageCar">
    <w:name w:val="Pied de page Car"/>
    <w:basedOn w:val="Policepardfaut"/>
    <w:link w:val="Pieddepage"/>
    <w:rsid w:val="008F3876"/>
    <w:rPr>
      <w:rFonts w:ascii="Times New Roman" w:eastAsia="Times New Roman" w:hAnsi="Times New Roman" w:cs="Times New Roman"/>
      <w:szCs w:val="20"/>
    </w:rPr>
  </w:style>
  <w:style w:type="paragraph" w:styleId="En-tte">
    <w:name w:val="header"/>
    <w:basedOn w:val="Normal"/>
    <w:link w:val="En-tteCar"/>
    <w:rsid w:val="008F3876"/>
    <w:pPr>
      <w:tabs>
        <w:tab w:val="center" w:pos="4819"/>
        <w:tab w:val="right" w:pos="9071"/>
      </w:tabs>
    </w:pPr>
  </w:style>
  <w:style w:type="character" w:customStyle="1" w:styleId="En-tteCar">
    <w:name w:val="En-tête Car"/>
    <w:basedOn w:val="Policepardfaut"/>
    <w:link w:val="En-tte"/>
    <w:rsid w:val="008F3876"/>
    <w:rPr>
      <w:rFonts w:ascii="Times New Roman" w:eastAsia="Times New Roman" w:hAnsi="Times New Roman" w:cs="Times New Roman"/>
      <w:szCs w:val="20"/>
    </w:rPr>
  </w:style>
  <w:style w:type="character" w:styleId="Numrodepage">
    <w:name w:val="page number"/>
    <w:basedOn w:val="Policepardfaut"/>
    <w:rsid w:val="008F3876"/>
  </w:style>
  <w:style w:type="paragraph" w:customStyle="1" w:styleId="Corpsdutexte">
    <w:name w:val="Corps du texte"/>
    <w:basedOn w:val="Normal"/>
    <w:rsid w:val="008F3876"/>
    <w:pPr>
      <w:ind w:left="227" w:firstLine="113"/>
      <w:jc w:val="both"/>
    </w:pPr>
    <w:rPr>
      <w:sz w:val="20"/>
    </w:rPr>
  </w:style>
  <w:style w:type="paragraph" w:customStyle="1" w:styleId="Questiondidastel">
    <w:name w:val="Question didastel"/>
    <w:basedOn w:val="Normal"/>
    <w:link w:val="QuestiondidastelCar"/>
    <w:qFormat/>
    <w:rsid w:val="008F3876"/>
    <w:pPr>
      <w:numPr>
        <w:numId w:val="1"/>
      </w:numPr>
      <w:jc w:val="both"/>
    </w:pPr>
    <w:rPr>
      <w:rFonts w:ascii="Arial" w:hAnsi="Arial"/>
      <w:b/>
      <w:sz w:val="20"/>
      <w:lang w:val="x-none" w:eastAsia="x-none"/>
    </w:rPr>
  </w:style>
  <w:style w:type="character" w:customStyle="1" w:styleId="QuestiondidastelCar">
    <w:name w:val="Question didastel Car"/>
    <w:link w:val="Questiondidastel"/>
    <w:rsid w:val="008F3876"/>
    <w:rPr>
      <w:rFonts w:ascii="Arial" w:eastAsia="Times New Roman" w:hAnsi="Arial" w:cs="Times New Roman"/>
      <w:b/>
      <w:sz w:val="20"/>
      <w:szCs w:val="20"/>
      <w:lang w:val="x-none" w:eastAsia="x-none"/>
    </w:rPr>
  </w:style>
  <w:style w:type="paragraph" w:customStyle="1" w:styleId="Correction">
    <w:name w:val="Correction"/>
    <w:basedOn w:val="Normal"/>
    <w:link w:val="CorrectionCar"/>
    <w:qFormat/>
    <w:rsid w:val="008F3876"/>
    <w:pPr>
      <w:jc w:val="both"/>
    </w:pPr>
    <w:rPr>
      <w:rFonts w:ascii="Arial" w:hAnsi="Arial"/>
      <w:i/>
      <w:color w:val="FF0000"/>
      <w:sz w:val="20"/>
      <w:szCs w:val="24"/>
      <w:lang w:val="x-none" w:eastAsia="x-none"/>
    </w:rPr>
  </w:style>
  <w:style w:type="character" w:customStyle="1" w:styleId="CorrectionCar">
    <w:name w:val="Correction Car"/>
    <w:link w:val="Correction"/>
    <w:rsid w:val="008F3876"/>
    <w:rPr>
      <w:rFonts w:ascii="Arial" w:eastAsia="Times New Roman" w:hAnsi="Arial" w:cs="Times New Roman"/>
      <w:i/>
      <w:color w:val="FF0000"/>
      <w:sz w:val="20"/>
      <w:lang w:val="x-none" w:eastAsia="x-none"/>
    </w:rPr>
  </w:style>
  <w:style w:type="paragraph" w:styleId="Textedebulles">
    <w:name w:val="Balloon Text"/>
    <w:basedOn w:val="Normal"/>
    <w:link w:val="TextedebullesCar"/>
    <w:uiPriority w:val="99"/>
    <w:semiHidden/>
    <w:unhideWhenUsed/>
    <w:rsid w:val="008F3876"/>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8F3876"/>
    <w:rPr>
      <w:rFonts w:ascii="Lucida Grande" w:eastAsia="Times New Roman" w:hAnsi="Lucida Grande" w:cs="Lucida Grande"/>
      <w:sz w:val="18"/>
      <w:szCs w:val="18"/>
    </w:rPr>
  </w:style>
  <w:style w:type="paragraph" w:styleId="Paragraphedeliste">
    <w:name w:val="List Paragraph"/>
    <w:basedOn w:val="Normal"/>
    <w:uiPriority w:val="34"/>
    <w:qFormat/>
    <w:rsid w:val="00410550"/>
    <w:pPr>
      <w:ind w:left="708"/>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4" Type="http://schemas.openxmlformats.org/officeDocument/2006/relationships/image" Target="media/image7.png"/><Relationship Id="rId15" Type="http://schemas.openxmlformats.org/officeDocument/2006/relationships/image" Target="media/image8.png"/><Relationship Id="rId16" Type="http://schemas.openxmlformats.org/officeDocument/2006/relationships/image" Target="media/image9.png"/><Relationship Id="rId17" Type="http://schemas.openxmlformats.org/officeDocument/2006/relationships/header" Target="header1.xml"/><Relationship Id="rId18" Type="http://schemas.openxmlformats.org/officeDocument/2006/relationships/footer" Target="footer1.xml"/><Relationship Id="rId19" Type="http://schemas.openxmlformats.org/officeDocument/2006/relationships/header" Target="header2.xml"/><Relationship Id="rId50" Type="http://schemas.openxmlformats.org/officeDocument/2006/relationships/oleObject" Target="embeddings/oleObject8.bin"/><Relationship Id="rId51" Type="http://schemas.openxmlformats.org/officeDocument/2006/relationships/chart" Target="charts/chart2.xml"/><Relationship Id="rId52" Type="http://schemas.openxmlformats.org/officeDocument/2006/relationships/image" Target="media/image31.png"/><Relationship Id="rId53" Type="http://schemas.openxmlformats.org/officeDocument/2006/relationships/image" Target="media/image32.png"/><Relationship Id="rId54" Type="http://schemas.openxmlformats.org/officeDocument/2006/relationships/fontTable" Target="fontTable.xml"/><Relationship Id="rId55" Type="http://schemas.openxmlformats.org/officeDocument/2006/relationships/theme" Target="theme/theme1.xml"/><Relationship Id="rId40" Type="http://schemas.openxmlformats.org/officeDocument/2006/relationships/image" Target="media/image25.png"/><Relationship Id="rId41" Type="http://schemas.openxmlformats.org/officeDocument/2006/relationships/image" Target="media/image26.wmf"/><Relationship Id="rId42" Type="http://schemas.openxmlformats.org/officeDocument/2006/relationships/oleObject" Target="embeddings/oleObject4.bin"/><Relationship Id="rId43" Type="http://schemas.openxmlformats.org/officeDocument/2006/relationships/image" Target="media/image27.wmf"/><Relationship Id="rId44" Type="http://schemas.openxmlformats.org/officeDocument/2006/relationships/oleObject" Target="embeddings/oleObject5.bin"/><Relationship Id="rId45" Type="http://schemas.openxmlformats.org/officeDocument/2006/relationships/image" Target="media/image28.wmf"/><Relationship Id="rId46" Type="http://schemas.openxmlformats.org/officeDocument/2006/relationships/oleObject" Target="embeddings/oleObject6.bin"/><Relationship Id="rId47" Type="http://schemas.openxmlformats.org/officeDocument/2006/relationships/image" Target="media/image29.wmf"/><Relationship Id="rId48" Type="http://schemas.openxmlformats.org/officeDocument/2006/relationships/oleObject" Target="embeddings/oleObject7.bin"/><Relationship Id="rId49" Type="http://schemas.openxmlformats.org/officeDocument/2006/relationships/image" Target="media/image30.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media/image2.png"/><Relationship Id="rId30" Type="http://schemas.openxmlformats.org/officeDocument/2006/relationships/image" Target="media/image18.wmf"/><Relationship Id="rId31" Type="http://schemas.openxmlformats.org/officeDocument/2006/relationships/oleObject" Target="embeddings/oleObject1.bin"/><Relationship Id="rId32" Type="http://schemas.openxmlformats.org/officeDocument/2006/relationships/image" Target="media/image19.wmf"/><Relationship Id="rId33" Type="http://schemas.openxmlformats.org/officeDocument/2006/relationships/oleObject" Target="embeddings/oleObject2.bin"/><Relationship Id="rId34" Type="http://schemas.openxmlformats.org/officeDocument/2006/relationships/image" Target="media/image20.wmf"/><Relationship Id="rId35" Type="http://schemas.openxmlformats.org/officeDocument/2006/relationships/oleObject" Target="embeddings/oleObject3.bin"/><Relationship Id="rId36" Type="http://schemas.openxmlformats.org/officeDocument/2006/relationships/image" Target="media/image21.png"/><Relationship Id="rId37" Type="http://schemas.openxmlformats.org/officeDocument/2006/relationships/image" Target="media/image22.png"/><Relationship Id="rId38" Type="http://schemas.openxmlformats.org/officeDocument/2006/relationships/image" Target="media/image23.png"/><Relationship Id="rId39" Type="http://schemas.openxmlformats.org/officeDocument/2006/relationships/image" Target="media/image24.png"/><Relationship Id="rId20" Type="http://schemas.openxmlformats.org/officeDocument/2006/relationships/footer" Target="footer2.xml"/><Relationship Id="rId21" Type="http://schemas.openxmlformats.org/officeDocument/2006/relationships/image" Target="media/image10.png"/><Relationship Id="rId22" Type="http://schemas.openxmlformats.org/officeDocument/2006/relationships/image" Target="media/image11.png"/><Relationship Id="rId23" Type="http://schemas.openxmlformats.org/officeDocument/2006/relationships/image" Target="media/image12.png"/><Relationship Id="rId24" Type="http://schemas.openxmlformats.org/officeDocument/2006/relationships/image" Target="media/image13.png"/><Relationship Id="rId25" Type="http://schemas.openxmlformats.org/officeDocument/2006/relationships/image" Target="media/image14.png"/><Relationship Id="rId26" Type="http://schemas.openxmlformats.org/officeDocument/2006/relationships/chart" Target="charts/chart1.xml"/><Relationship Id="rId27" Type="http://schemas.openxmlformats.org/officeDocument/2006/relationships/image" Target="media/image15.png"/><Relationship Id="rId28" Type="http://schemas.openxmlformats.org/officeDocument/2006/relationships/image" Target="media/image16.png"/><Relationship Id="rId29" Type="http://schemas.openxmlformats.org/officeDocument/2006/relationships/image" Target="media/image17.png"/><Relationship Id="rId10" Type="http://schemas.openxmlformats.org/officeDocument/2006/relationships/image" Target="media/image3.png"/><Relationship Id="rId11" Type="http://schemas.openxmlformats.org/officeDocument/2006/relationships/image" Target="media/image4.png"/><Relationship Id="rId12" Type="http://schemas.openxmlformats.org/officeDocument/2006/relationships/image" Target="media/image5.png"/></Relationships>
</file>

<file path=word/charts/_rels/chart1.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oleObject" Target="file:///D:\Papa\lycee\COURS\TRAVAUX%20PRATIQUES\TP-2013-2014\SERIE%203%20TP%20Psi%20Psi%20&#233;toile\SERIE%203%20TP%20Psi%20Psi%20&#233;toile\Comax\vrai-trap+250.xlsx" TargetMode="External"/></Relationships>
</file>

<file path=word/charts/_rels/chart2.xml.rels><?xml version="1.0" encoding="UTF-8" standalone="yes"?>
<Relationships xmlns="http://schemas.openxmlformats.org/package/2006/relationships"><Relationship Id="rId1" Type="http://schemas.openxmlformats.org/officeDocument/2006/relationships/themeOverride" Target="../theme/themeOverride2.xml"/><Relationship Id="rId2" Type="http://schemas.openxmlformats.org/officeDocument/2006/relationships/oleObject" Target="file:///D:\Papa\lycee\COURS\TRAVAUX%20PRATIQUES\TP-2013-2014\SERIE%203%20TP%20Psi%20Psi%20&#233;toile\SERIE%203%20TP%20Psi%20Psi%20&#233;toile\Comax\vrai-trap+25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0789399600911955"/>
          <c:y val="0.0347496703757101"/>
          <c:w val="0.908623146244651"/>
          <c:h val="0.877436200756596"/>
        </c:manualLayout>
      </c:layout>
      <c:lineChart>
        <c:grouping val="standard"/>
        <c:varyColors val="0"/>
        <c:ser>
          <c:idx val="2"/>
          <c:order val="0"/>
          <c:tx>
            <c:v>vitesse moteur consigne t/mn</c:v>
          </c:tx>
          <c:marker>
            <c:symbol val="none"/>
          </c:marker>
          <c:cat>
            <c:numRef>
              <c:f>'trap+250'!$B$20:$B$89</c:f>
              <c:numCache>
                <c:formatCode>General</c:formatCode>
                <c:ptCount val="70"/>
                <c:pt idx="0">
                  <c:v>0.0</c:v>
                </c:pt>
                <c:pt idx="1">
                  <c:v>15.0</c:v>
                </c:pt>
                <c:pt idx="2">
                  <c:v>30.0</c:v>
                </c:pt>
                <c:pt idx="3">
                  <c:v>45.0</c:v>
                </c:pt>
                <c:pt idx="4">
                  <c:v>60.0</c:v>
                </c:pt>
                <c:pt idx="5">
                  <c:v>75.0</c:v>
                </c:pt>
                <c:pt idx="6">
                  <c:v>90.0</c:v>
                </c:pt>
                <c:pt idx="7">
                  <c:v>105.0</c:v>
                </c:pt>
                <c:pt idx="8">
                  <c:v>120.0</c:v>
                </c:pt>
                <c:pt idx="9">
                  <c:v>135.0</c:v>
                </c:pt>
                <c:pt idx="10">
                  <c:v>150.0</c:v>
                </c:pt>
                <c:pt idx="11">
                  <c:v>165.0</c:v>
                </c:pt>
                <c:pt idx="12">
                  <c:v>180.0</c:v>
                </c:pt>
                <c:pt idx="13">
                  <c:v>195.0</c:v>
                </c:pt>
                <c:pt idx="14">
                  <c:v>210.0</c:v>
                </c:pt>
                <c:pt idx="15">
                  <c:v>225.0</c:v>
                </c:pt>
                <c:pt idx="16">
                  <c:v>240.0</c:v>
                </c:pt>
                <c:pt idx="17">
                  <c:v>255.0</c:v>
                </c:pt>
                <c:pt idx="18">
                  <c:v>270.0</c:v>
                </c:pt>
                <c:pt idx="19">
                  <c:v>285.0</c:v>
                </c:pt>
                <c:pt idx="20">
                  <c:v>300.0</c:v>
                </c:pt>
                <c:pt idx="21">
                  <c:v>315.0</c:v>
                </c:pt>
                <c:pt idx="22">
                  <c:v>330.0</c:v>
                </c:pt>
                <c:pt idx="23">
                  <c:v>345.0</c:v>
                </c:pt>
                <c:pt idx="24">
                  <c:v>360.0</c:v>
                </c:pt>
                <c:pt idx="25">
                  <c:v>375.0</c:v>
                </c:pt>
                <c:pt idx="26">
                  <c:v>390.0</c:v>
                </c:pt>
                <c:pt idx="27">
                  <c:v>405.0</c:v>
                </c:pt>
                <c:pt idx="28">
                  <c:v>420.0</c:v>
                </c:pt>
                <c:pt idx="29">
                  <c:v>435.0</c:v>
                </c:pt>
                <c:pt idx="30">
                  <c:v>450.0</c:v>
                </c:pt>
                <c:pt idx="31">
                  <c:v>465.0</c:v>
                </c:pt>
                <c:pt idx="32">
                  <c:v>480.0</c:v>
                </c:pt>
                <c:pt idx="33">
                  <c:v>495.0</c:v>
                </c:pt>
                <c:pt idx="34">
                  <c:v>510.0</c:v>
                </c:pt>
                <c:pt idx="35">
                  <c:v>525.0</c:v>
                </c:pt>
                <c:pt idx="36">
                  <c:v>540.0</c:v>
                </c:pt>
                <c:pt idx="37">
                  <c:v>555.0</c:v>
                </c:pt>
                <c:pt idx="38">
                  <c:v>570.0</c:v>
                </c:pt>
                <c:pt idx="39">
                  <c:v>585.0</c:v>
                </c:pt>
                <c:pt idx="40">
                  <c:v>600.0</c:v>
                </c:pt>
                <c:pt idx="41">
                  <c:v>615.0</c:v>
                </c:pt>
                <c:pt idx="42">
                  <c:v>630.0</c:v>
                </c:pt>
                <c:pt idx="43">
                  <c:v>645.0</c:v>
                </c:pt>
                <c:pt idx="44">
                  <c:v>660.0</c:v>
                </c:pt>
                <c:pt idx="45">
                  <c:v>675.0</c:v>
                </c:pt>
                <c:pt idx="46">
                  <c:v>690.0</c:v>
                </c:pt>
                <c:pt idx="47">
                  <c:v>705.0</c:v>
                </c:pt>
                <c:pt idx="48">
                  <c:v>720.0</c:v>
                </c:pt>
                <c:pt idx="49">
                  <c:v>735.0</c:v>
                </c:pt>
                <c:pt idx="50">
                  <c:v>750.0</c:v>
                </c:pt>
                <c:pt idx="51">
                  <c:v>765.0</c:v>
                </c:pt>
                <c:pt idx="52">
                  <c:v>780.0</c:v>
                </c:pt>
                <c:pt idx="53">
                  <c:v>795.0</c:v>
                </c:pt>
                <c:pt idx="54">
                  <c:v>810.0</c:v>
                </c:pt>
                <c:pt idx="55">
                  <c:v>825.0</c:v>
                </c:pt>
                <c:pt idx="56">
                  <c:v>840.0</c:v>
                </c:pt>
                <c:pt idx="57">
                  <c:v>855.0</c:v>
                </c:pt>
                <c:pt idx="58">
                  <c:v>870.0</c:v>
                </c:pt>
                <c:pt idx="59">
                  <c:v>885.0</c:v>
                </c:pt>
                <c:pt idx="60">
                  <c:v>900.0</c:v>
                </c:pt>
                <c:pt idx="61">
                  <c:v>915.0</c:v>
                </c:pt>
                <c:pt idx="62">
                  <c:v>930.0</c:v>
                </c:pt>
                <c:pt idx="63">
                  <c:v>945.0</c:v>
                </c:pt>
                <c:pt idx="64">
                  <c:v>960.0</c:v>
                </c:pt>
                <c:pt idx="65">
                  <c:v>975.0</c:v>
                </c:pt>
                <c:pt idx="66">
                  <c:v>990.0</c:v>
                </c:pt>
                <c:pt idx="67">
                  <c:v>1005.0</c:v>
                </c:pt>
                <c:pt idx="68">
                  <c:v>1020.0</c:v>
                </c:pt>
                <c:pt idx="69">
                  <c:v>1035.0</c:v>
                </c:pt>
              </c:numCache>
            </c:numRef>
          </c:cat>
          <c:val>
            <c:numRef>
              <c:f>'trap+250'!$D$20:$D$67</c:f>
              <c:numCache>
                <c:formatCode>General</c:formatCode>
                <c:ptCount val="48"/>
                <c:pt idx="0">
                  <c:v>0.0</c:v>
                </c:pt>
                <c:pt idx="1">
                  <c:v>220.0</c:v>
                </c:pt>
                <c:pt idx="2">
                  <c:v>460.0</c:v>
                </c:pt>
                <c:pt idx="3">
                  <c:v>761.0</c:v>
                </c:pt>
                <c:pt idx="4">
                  <c:v>1061.0</c:v>
                </c:pt>
                <c:pt idx="5">
                  <c:v>1361.0</c:v>
                </c:pt>
                <c:pt idx="6">
                  <c:v>1661.0</c:v>
                </c:pt>
                <c:pt idx="7">
                  <c:v>1961.0</c:v>
                </c:pt>
                <c:pt idx="8">
                  <c:v>2262.0</c:v>
                </c:pt>
                <c:pt idx="9">
                  <c:v>2562.0</c:v>
                </c:pt>
                <c:pt idx="10">
                  <c:v>2862.0</c:v>
                </c:pt>
                <c:pt idx="11">
                  <c:v>3162.0</c:v>
                </c:pt>
                <c:pt idx="12">
                  <c:v>3462.0</c:v>
                </c:pt>
                <c:pt idx="13">
                  <c:v>3763.0</c:v>
                </c:pt>
                <c:pt idx="14">
                  <c:v>4063.0</c:v>
                </c:pt>
                <c:pt idx="15">
                  <c:v>4363.0</c:v>
                </c:pt>
                <c:pt idx="16">
                  <c:v>4663.0</c:v>
                </c:pt>
                <c:pt idx="17">
                  <c:v>5000.0</c:v>
                </c:pt>
                <c:pt idx="18">
                  <c:v>5003.0</c:v>
                </c:pt>
                <c:pt idx="19">
                  <c:v>5003.0</c:v>
                </c:pt>
                <c:pt idx="20">
                  <c:v>5003.0</c:v>
                </c:pt>
                <c:pt idx="21">
                  <c:v>5003.0</c:v>
                </c:pt>
                <c:pt idx="22">
                  <c:v>5003.0</c:v>
                </c:pt>
                <c:pt idx="23">
                  <c:v>5003.0</c:v>
                </c:pt>
                <c:pt idx="24">
                  <c:v>5003.0</c:v>
                </c:pt>
                <c:pt idx="25">
                  <c:v>5003.0</c:v>
                </c:pt>
                <c:pt idx="26">
                  <c:v>5003.0</c:v>
                </c:pt>
                <c:pt idx="27">
                  <c:v>5003.0</c:v>
                </c:pt>
                <c:pt idx="28">
                  <c:v>5003.0</c:v>
                </c:pt>
                <c:pt idx="29">
                  <c:v>5003.0</c:v>
                </c:pt>
                <c:pt idx="30">
                  <c:v>5000.0</c:v>
                </c:pt>
                <c:pt idx="31">
                  <c:v>4643.0</c:v>
                </c:pt>
                <c:pt idx="32">
                  <c:v>4343.0</c:v>
                </c:pt>
                <c:pt idx="33">
                  <c:v>4043.0</c:v>
                </c:pt>
                <c:pt idx="34">
                  <c:v>3743.0</c:v>
                </c:pt>
                <c:pt idx="35">
                  <c:v>3442.0</c:v>
                </c:pt>
                <c:pt idx="36">
                  <c:v>3142.0</c:v>
                </c:pt>
                <c:pt idx="37">
                  <c:v>2842.0</c:v>
                </c:pt>
                <c:pt idx="38">
                  <c:v>2542.0</c:v>
                </c:pt>
                <c:pt idx="39">
                  <c:v>2242.0</c:v>
                </c:pt>
                <c:pt idx="40">
                  <c:v>1941.0</c:v>
                </c:pt>
                <c:pt idx="41">
                  <c:v>1641.0</c:v>
                </c:pt>
                <c:pt idx="42">
                  <c:v>1341.0</c:v>
                </c:pt>
                <c:pt idx="43">
                  <c:v>1041.0</c:v>
                </c:pt>
                <c:pt idx="44">
                  <c:v>741.0</c:v>
                </c:pt>
                <c:pt idx="45">
                  <c:v>440.0</c:v>
                </c:pt>
                <c:pt idx="46">
                  <c:v>200.0</c:v>
                </c:pt>
                <c:pt idx="47">
                  <c:v>0.0</c:v>
                </c:pt>
              </c:numCache>
            </c:numRef>
          </c:val>
          <c:smooth val="0"/>
        </c:ser>
        <c:ser>
          <c:idx val="0"/>
          <c:order val="1"/>
          <c:tx>
            <c:v>vitesse moteur mesure t/mn</c:v>
          </c:tx>
          <c:marker>
            <c:symbol val="none"/>
          </c:marker>
          <c:val>
            <c:numRef>
              <c:f>'trap+250'!$F$20:$F$81</c:f>
              <c:numCache>
                <c:formatCode>General</c:formatCode>
                <c:ptCount val="62"/>
                <c:pt idx="0">
                  <c:v>0.0</c:v>
                </c:pt>
                <c:pt idx="1">
                  <c:v>5.0</c:v>
                </c:pt>
                <c:pt idx="2">
                  <c:v>107.0</c:v>
                </c:pt>
                <c:pt idx="3">
                  <c:v>295.0</c:v>
                </c:pt>
                <c:pt idx="4">
                  <c:v>530.0</c:v>
                </c:pt>
                <c:pt idx="5">
                  <c:v>788.0</c:v>
                </c:pt>
                <c:pt idx="6">
                  <c:v>1065.0</c:v>
                </c:pt>
                <c:pt idx="7">
                  <c:v>1347.0</c:v>
                </c:pt>
                <c:pt idx="8">
                  <c:v>1637.0</c:v>
                </c:pt>
                <c:pt idx="9">
                  <c:v>1929.0</c:v>
                </c:pt>
                <c:pt idx="10">
                  <c:v>2224.0</c:v>
                </c:pt>
                <c:pt idx="11">
                  <c:v>2518.0</c:v>
                </c:pt>
                <c:pt idx="12">
                  <c:v>2813.0</c:v>
                </c:pt>
                <c:pt idx="13">
                  <c:v>3109.0</c:v>
                </c:pt>
                <c:pt idx="14">
                  <c:v>3410.0</c:v>
                </c:pt>
                <c:pt idx="15">
                  <c:v>3708.0</c:v>
                </c:pt>
                <c:pt idx="16">
                  <c:v>4012.0</c:v>
                </c:pt>
                <c:pt idx="17">
                  <c:v>4296.0</c:v>
                </c:pt>
                <c:pt idx="18">
                  <c:v>4585.0</c:v>
                </c:pt>
                <c:pt idx="19">
                  <c:v>4744.0</c:v>
                </c:pt>
                <c:pt idx="20">
                  <c:v>4838.0</c:v>
                </c:pt>
                <c:pt idx="21">
                  <c:v>4901.0</c:v>
                </c:pt>
                <c:pt idx="22">
                  <c:v>4936.0</c:v>
                </c:pt>
                <c:pt idx="23">
                  <c:v>4959.0</c:v>
                </c:pt>
                <c:pt idx="24">
                  <c:v>5000.0</c:v>
                </c:pt>
                <c:pt idx="25">
                  <c:v>5000.0</c:v>
                </c:pt>
                <c:pt idx="26">
                  <c:v>5000.0</c:v>
                </c:pt>
                <c:pt idx="27">
                  <c:v>5000.0</c:v>
                </c:pt>
                <c:pt idx="28">
                  <c:v>5003.0</c:v>
                </c:pt>
                <c:pt idx="29">
                  <c:v>5007.0</c:v>
                </c:pt>
                <c:pt idx="30">
                  <c:v>5005.0</c:v>
                </c:pt>
                <c:pt idx="31">
                  <c:v>4935.0</c:v>
                </c:pt>
                <c:pt idx="32">
                  <c:v>4765.0</c:v>
                </c:pt>
                <c:pt idx="33">
                  <c:v>4548.0</c:v>
                </c:pt>
                <c:pt idx="34">
                  <c:v>4300.0</c:v>
                </c:pt>
                <c:pt idx="35">
                  <c:v>4034.0</c:v>
                </c:pt>
                <c:pt idx="36">
                  <c:v>3755.0</c:v>
                </c:pt>
                <c:pt idx="37">
                  <c:v>3471.0</c:v>
                </c:pt>
                <c:pt idx="38">
                  <c:v>3178.0</c:v>
                </c:pt>
                <c:pt idx="39">
                  <c:v>2883.0</c:v>
                </c:pt>
                <c:pt idx="40">
                  <c:v>2587.0</c:v>
                </c:pt>
                <c:pt idx="41">
                  <c:v>2287.0</c:v>
                </c:pt>
                <c:pt idx="42">
                  <c:v>1987.0</c:v>
                </c:pt>
                <c:pt idx="43">
                  <c:v>1710.0</c:v>
                </c:pt>
                <c:pt idx="44">
                  <c:v>1391.0</c:v>
                </c:pt>
                <c:pt idx="45">
                  <c:v>1092.0</c:v>
                </c:pt>
                <c:pt idx="46">
                  <c:v>791.0</c:v>
                </c:pt>
                <c:pt idx="47">
                  <c:v>504.0</c:v>
                </c:pt>
                <c:pt idx="48">
                  <c:v>313.0</c:v>
                </c:pt>
                <c:pt idx="49">
                  <c:v>194.0</c:v>
                </c:pt>
                <c:pt idx="50">
                  <c:v>121.0</c:v>
                </c:pt>
                <c:pt idx="51">
                  <c:v>76.0</c:v>
                </c:pt>
                <c:pt idx="52">
                  <c:v>46.0</c:v>
                </c:pt>
                <c:pt idx="53">
                  <c:v>29.0</c:v>
                </c:pt>
                <c:pt idx="54">
                  <c:v>18.0</c:v>
                </c:pt>
                <c:pt idx="55">
                  <c:v>11.0</c:v>
                </c:pt>
                <c:pt idx="56">
                  <c:v>7.0</c:v>
                </c:pt>
                <c:pt idx="57">
                  <c:v>4.0</c:v>
                </c:pt>
                <c:pt idx="58">
                  <c:v>3.0</c:v>
                </c:pt>
                <c:pt idx="59">
                  <c:v>2.0</c:v>
                </c:pt>
                <c:pt idx="60">
                  <c:v>1.0</c:v>
                </c:pt>
                <c:pt idx="61">
                  <c:v>1.0</c:v>
                </c:pt>
              </c:numCache>
            </c:numRef>
          </c:val>
          <c:smooth val="0"/>
        </c:ser>
        <c:dLbls>
          <c:showLegendKey val="0"/>
          <c:showVal val="0"/>
          <c:showCatName val="0"/>
          <c:showSerName val="0"/>
          <c:showPercent val="0"/>
          <c:showBubbleSize val="0"/>
        </c:dLbls>
        <c:marker val="1"/>
        <c:smooth val="0"/>
        <c:axId val="2123982840"/>
        <c:axId val="2123985000"/>
      </c:lineChart>
      <c:catAx>
        <c:axId val="2123982840"/>
        <c:scaling>
          <c:orientation val="minMax"/>
        </c:scaling>
        <c:delete val="0"/>
        <c:axPos val="b"/>
        <c:numFmt formatCode="General" sourceLinked="1"/>
        <c:majorTickMark val="in"/>
        <c:minorTickMark val="none"/>
        <c:tickLblPos val="nextTo"/>
        <c:crossAx val="2123985000"/>
        <c:crosses val="autoZero"/>
        <c:auto val="1"/>
        <c:lblAlgn val="ctr"/>
        <c:lblOffset val="100"/>
        <c:noMultiLvlLbl val="0"/>
      </c:catAx>
      <c:valAx>
        <c:axId val="2123985000"/>
        <c:scaling>
          <c:orientation val="minMax"/>
        </c:scaling>
        <c:delete val="0"/>
        <c:axPos val="l"/>
        <c:majorGridlines>
          <c:spPr>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c:spPr>
        </c:majorGridlines>
        <c:numFmt formatCode="General" sourceLinked="1"/>
        <c:majorTickMark val="out"/>
        <c:minorTickMark val="none"/>
        <c:tickLblPos val="nextTo"/>
        <c:crossAx val="2123982840"/>
        <c:crosses val="autoZero"/>
        <c:crossBetween val="between"/>
      </c:valAx>
    </c:plotArea>
    <c:legend>
      <c:legendPos val="r"/>
      <c:legendEntry>
        <c:idx val="0"/>
        <c:txPr>
          <a:bodyPr/>
          <a:lstStyle/>
          <a:p>
            <a:pPr>
              <a:defRPr sz="1200"/>
            </a:pPr>
            <a:endParaRPr lang="fr-FR"/>
          </a:p>
        </c:txPr>
      </c:legendEntry>
      <c:legendEntry>
        <c:idx val="1"/>
        <c:txPr>
          <a:bodyPr/>
          <a:lstStyle/>
          <a:p>
            <a:pPr>
              <a:defRPr sz="1200"/>
            </a:pPr>
            <a:endParaRPr lang="fr-FR"/>
          </a:p>
        </c:txPr>
      </c:legendEntry>
      <c:layout>
        <c:manualLayout>
          <c:xMode val="edge"/>
          <c:yMode val="edge"/>
          <c:x val="0.409566390408096"/>
          <c:y val="0.0490362648330931"/>
          <c:w val="0.403799697451612"/>
          <c:h val="0.12834768893325"/>
        </c:manualLayout>
      </c:layout>
      <c:overlay val="0"/>
    </c:legend>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0622022247219098"/>
          <c:y val="0.0347496703757101"/>
          <c:w val="0.900300048700809"/>
          <c:h val="0.886841398346334"/>
        </c:manualLayout>
      </c:layout>
      <c:lineChart>
        <c:grouping val="standard"/>
        <c:varyColors val="0"/>
        <c:ser>
          <c:idx val="0"/>
          <c:order val="0"/>
          <c:tx>
            <c:v>Courant (A) MODELE</c:v>
          </c:tx>
          <c:marker>
            <c:symbol val="none"/>
          </c:marker>
          <c:cat>
            <c:numRef>
              <c:f>'trap+250'!$B$20:$B$89</c:f>
              <c:numCache>
                <c:formatCode>General</c:formatCode>
                <c:ptCount val="70"/>
                <c:pt idx="0">
                  <c:v>0.0</c:v>
                </c:pt>
                <c:pt idx="1">
                  <c:v>15.0</c:v>
                </c:pt>
                <c:pt idx="2">
                  <c:v>30.0</c:v>
                </c:pt>
                <c:pt idx="3">
                  <c:v>45.0</c:v>
                </c:pt>
                <c:pt idx="4">
                  <c:v>60.0</c:v>
                </c:pt>
                <c:pt idx="5">
                  <c:v>75.0</c:v>
                </c:pt>
                <c:pt idx="6">
                  <c:v>90.0</c:v>
                </c:pt>
                <c:pt idx="7">
                  <c:v>105.0</c:v>
                </c:pt>
                <c:pt idx="8">
                  <c:v>120.0</c:v>
                </c:pt>
                <c:pt idx="9">
                  <c:v>135.0</c:v>
                </c:pt>
                <c:pt idx="10">
                  <c:v>150.0</c:v>
                </c:pt>
                <c:pt idx="11">
                  <c:v>165.0</c:v>
                </c:pt>
                <c:pt idx="12">
                  <c:v>180.0</c:v>
                </c:pt>
                <c:pt idx="13">
                  <c:v>195.0</c:v>
                </c:pt>
                <c:pt idx="14">
                  <c:v>210.0</c:v>
                </c:pt>
                <c:pt idx="15">
                  <c:v>225.0</c:v>
                </c:pt>
                <c:pt idx="16">
                  <c:v>240.0</c:v>
                </c:pt>
                <c:pt idx="17">
                  <c:v>255.0</c:v>
                </c:pt>
                <c:pt idx="18">
                  <c:v>270.0</c:v>
                </c:pt>
                <c:pt idx="19">
                  <c:v>285.0</c:v>
                </c:pt>
                <c:pt idx="20">
                  <c:v>300.0</c:v>
                </c:pt>
                <c:pt idx="21">
                  <c:v>315.0</c:v>
                </c:pt>
                <c:pt idx="22">
                  <c:v>330.0</c:v>
                </c:pt>
                <c:pt idx="23">
                  <c:v>345.0</c:v>
                </c:pt>
                <c:pt idx="24">
                  <c:v>360.0</c:v>
                </c:pt>
                <c:pt idx="25">
                  <c:v>375.0</c:v>
                </c:pt>
                <c:pt idx="26">
                  <c:v>390.0</c:v>
                </c:pt>
                <c:pt idx="27">
                  <c:v>405.0</c:v>
                </c:pt>
                <c:pt idx="28">
                  <c:v>420.0</c:v>
                </c:pt>
                <c:pt idx="29">
                  <c:v>435.0</c:v>
                </c:pt>
                <c:pt idx="30">
                  <c:v>450.0</c:v>
                </c:pt>
                <c:pt idx="31">
                  <c:v>465.0</c:v>
                </c:pt>
                <c:pt idx="32">
                  <c:v>480.0</c:v>
                </c:pt>
                <c:pt idx="33">
                  <c:v>495.0</c:v>
                </c:pt>
                <c:pt idx="34">
                  <c:v>510.0</c:v>
                </c:pt>
                <c:pt idx="35">
                  <c:v>525.0</c:v>
                </c:pt>
                <c:pt idx="36">
                  <c:v>540.0</c:v>
                </c:pt>
                <c:pt idx="37">
                  <c:v>555.0</c:v>
                </c:pt>
                <c:pt idx="38">
                  <c:v>570.0</c:v>
                </c:pt>
                <c:pt idx="39">
                  <c:v>585.0</c:v>
                </c:pt>
                <c:pt idx="40">
                  <c:v>600.0</c:v>
                </c:pt>
                <c:pt idx="41">
                  <c:v>615.0</c:v>
                </c:pt>
                <c:pt idx="42">
                  <c:v>630.0</c:v>
                </c:pt>
                <c:pt idx="43">
                  <c:v>645.0</c:v>
                </c:pt>
                <c:pt idx="44">
                  <c:v>660.0</c:v>
                </c:pt>
                <c:pt idx="45">
                  <c:v>675.0</c:v>
                </c:pt>
                <c:pt idx="46">
                  <c:v>690.0</c:v>
                </c:pt>
                <c:pt idx="47">
                  <c:v>705.0</c:v>
                </c:pt>
                <c:pt idx="48">
                  <c:v>720.0</c:v>
                </c:pt>
                <c:pt idx="49">
                  <c:v>735.0</c:v>
                </c:pt>
                <c:pt idx="50">
                  <c:v>750.0</c:v>
                </c:pt>
                <c:pt idx="51">
                  <c:v>765.0</c:v>
                </c:pt>
                <c:pt idx="52">
                  <c:v>780.0</c:v>
                </c:pt>
                <c:pt idx="53">
                  <c:v>795.0</c:v>
                </c:pt>
                <c:pt idx="54">
                  <c:v>810.0</c:v>
                </c:pt>
                <c:pt idx="55">
                  <c:v>825.0</c:v>
                </c:pt>
                <c:pt idx="56">
                  <c:v>840.0</c:v>
                </c:pt>
                <c:pt idx="57">
                  <c:v>855.0</c:v>
                </c:pt>
                <c:pt idx="58">
                  <c:v>870.0</c:v>
                </c:pt>
                <c:pt idx="59">
                  <c:v>885.0</c:v>
                </c:pt>
                <c:pt idx="60">
                  <c:v>900.0</c:v>
                </c:pt>
                <c:pt idx="61">
                  <c:v>915.0</c:v>
                </c:pt>
                <c:pt idx="62">
                  <c:v>930.0</c:v>
                </c:pt>
                <c:pt idx="63">
                  <c:v>945.0</c:v>
                </c:pt>
                <c:pt idx="64">
                  <c:v>960.0</c:v>
                </c:pt>
                <c:pt idx="65">
                  <c:v>975.0</c:v>
                </c:pt>
                <c:pt idx="66">
                  <c:v>990.0</c:v>
                </c:pt>
                <c:pt idx="67">
                  <c:v>1005.0</c:v>
                </c:pt>
                <c:pt idx="68">
                  <c:v>1020.0</c:v>
                </c:pt>
                <c:pt idx="69">
                  <c:v>1035.0</c:v>
                </c:pt>
              </c:numCache>
            </c:numRef>
          </c:cat>
          <c:val>
            <c:numRef>
              <c:f>'trap+250'!$K$8:$K$57</c:f>
              <c:numCache>
                <c:formatCode>0.0</c:formatCode>
                <c:ptCount val="50"/>
                <c:pt idx="0">
                  <c:v>0.0</c:v>
                </c:pt>
                <c:pt idx="1">
                  <c:v>6.43906965855766</c:v>
                </c:pt>
                <c:pt idx="2">
                  <c:v>5.613171467537678</c:v>
                </c:pt>
                <c:pt idx="3">
                  <c:v>5.523755606433508</c:v>
                </c:pt>
                <c:pt idx="4">
                  <c:v>5.51465884269134</c:v>
                </c:pt>
                <c:pt idx="5">
                  <c:v>5.5</c:v>
                </c:pt>
                <c:pt idx="6">
                  <c:v>5.51339340785062</c:v>
                </c:pt>
                <c:pt idx="7">
                  <c:v>5.5132400398744</c:v>
                </c:pt>
                <c:pt idx="8">
                  <c:v>5.513220838885958</c:v>
                </c:pt>
                <c:pt idx="9">
                  <c:v>5.5</c:v>
                </c:pt>
                <c:pt idx="10">
                  <c:v>5.51321844210341</c:v>
                </c:pt>
                <c:pt idx="11">
                  <c:v>5.5132181404932</c:v>
                </c:pt>
                <c:pt idx="12">
                  <c:v>5.51321810363193</c:v>
                </c:pt>
                <c:pt idx="13">
                  <c:v>5.5</c:v>
                </c:pt>
                <c:pt idx="14">
                  <c:v>5.51321809934063</c:v>
                </c:pt>
                <c:pt idx="15">
                  <c:v>5.5132180984913</c:v>
                </c:pt>
                <c:pt idx="16">
                  <c:v>5.51321809844926</c:v>
                </c:pt>
                <c:pt idx="17">
                  <c:v>5.51321809840509</c:v>
                </c:pt>
                <c:pt idx="18">
                  <c:v>5.5</c:v>
                </c:pt>
                <c:pt idx="19">
                  <c:v>5.51321809840035</c:v>
                </c:pt>
                <c:pt idx="20">
                  <c:v>5.5132180984303</c:v>
                </c:pt>
                <c:pt idx="21">
                  <c:v>3.95409826858988</c:v>
                </c:pt>
                <c:pt idx="22">
                  <c:v>4.0</c:v>
                </c:pt>
                <c:pt idx="23">
                  <c:v>3.5</c:v>
                </c:pt>
                <c:pt idx="24">
                  <c:v>3.81474685182645</c:v>
                </c:pt>
                <c:pt idx="25">
                  <c:v>3.82415519857721</c:v>
                </c:pt>
                <c:pt idx="26">
                  <c:v>3.8</c:v>
                </c:pt>
                <c:pt idx="27">
                  <c:v>3.82549443757823</c:v>
                </c:pt>
                <c:pt idx="28">
                  <c:v>3.82566164135456</c:v>
                </c:pt>
                <c:pt idx="29">
                  <c:v>3.82568226759043</c:v>
                </c:pt>
                <c:pt idx="30">
                  <c:v>3.8256848525354</c:v>
                </c:pt>
                <c:pt idx="31">
                  <c:v>3.8</c:v>
                </c:pt>
                <c:pt idx="32">
                  <c:v>3.825685174568268</c:v>
                </c:pt>
                <c:pt idx="33">
                  <c:v>3.825685214735198</c:v>
                </c:pt>
                <c:pt idx="34">
                  <c:v>3.82568521974063</c:v>
                </c:pt>
                <c:pt idx="35">
                  <c:v>3.8</c:v>
                </c:pt>
                <c:pt idx="36">
                  <c:v>3.82568522036959</c:v>
                </c:pt>
                <c:pt idx="37">
                  <c:v>3.825685220465619</c:v>
                </c:pt>
                <c:pt idx="38">
                  <c:v>1.75860548884335</c:v>
                </c:pt>
                <c:pt idx="39">
                  <c:v>1.7</c:v>
                </c:pt>
                <c:pt idx="40">
                  <c:v>2.0782057158227</c:v>
                </c:pt>
                <c:pt idx="41">
                  <c:v>2.13252567463793</c:v>
                </c:pt>
                <c:pt idx="42">
                  <c:v>2.13736564943673</c:v>
                </c:pt>
                <c:pt idx="43">
                  <c:v>2.1</c:v>
                </c:pt>
                <c:pt idx="44">
                  <c:v>2.138056436129808</c:v>
                </c:pt>
                <c:pt idx="45">
                  <c:v>2.13814037109935</c:v>
                </c:pt>
                <c:pt idx="46">
                  <c:v>2.13815084695391</c:v>
                </c:pt>
                <c:pt idx="47">
                  <c:v>2.13815215611586</c:v>
                </c:pt>
                <c:pt idx="48">
                  <c:v>2.1</c:v>
                </c:pt>
                <c:pt idx="49">
                  <c:v>2.1</c:v>
                </c:pt>
              </c:numCache>
            </c:numRef>
          </c:val>
          <c:smooth val="0"/>
        </c:ser>
        <c:ser>
          <c:idx val="1"/>
          <c:order val="1"/>
          <c:tx>
            <c:v>Courant (A) MESURE</c:v>
          </c:tx>
          <c:marker>
            <c:symbol val="none"/>
          </c:marker>
          <c:cat>
            <c:numRef>
              <c:f>'trap+250'!$B$20:$B$89</c:f>
              <c:numCache>
                <c:formatCode>General</c:formatCode>
                <c:ptCount val="70"/>
                <c:pt idx="0">
                  <c:v>0.0</c:v>
                </c:pt>
                <c:pt idx="1">
                  <c:v>15.0</c:v>
                </c:pt>
                <c:pt idx="2">
                  <c:v>30.0</c:v>
                </c:pt>
                <c:pt idx="3">
                  <c:v>45.0</c:v>
                </c:pt>
                <c:pt idx="4">
                  <c:v>60.0</c:v>
                </c:pt>
                <c:pt idx="5">
                  <c:v>75.0</c:v>
                </c:pt>
                <c:pt idx="6">
                  <c:v>90.0</c:v>
                </c:pt>
                <c:pt idx="7">
                  <c:v>105.0</c:v>
                </c:pt>
                <c:pt idx="8">
                  <c:v>120.0</c:v>
                </c:pt>
                <c:pt idx="9">
                  <c:v>135.0</c:v>
                </c:pt>
                <c:pt idx="10">
                  <c:v>150.0</c:v>
                </c:pt>
                <c:pt idx="11">
                  <c:v>165.0</c:v>
                </c:pt>
                <c:pt idx="12">
                  <c:v>180.0</c:v>
                </c:pt>
                <c:pt idx="13">
                  <c:v>195.0</c:v>
                </c:pt>
                <c:pt idx="14">
                  <c:v>210.0</c:v>
                </c:pt>
                <c:pt idx="15">
                  <c:v>225.0</c:v>
                </c:pt>
                <c:pt idx="16">
                  <c:v>240.0</c:v>
                </c:pt>
                <c:pt idx="17">
                  <c:v>255.0</c:v>
                </c:pt>
                <c:pt idx="18">
                  <c:v>270.0</c:v>
                </c:pt>
                <c:pt idx="19">
                  <c:v>285.0</c:v>
                </c:pt>
                <c:pt idx="20">
                  <c:v>300.0</c:v>
                </c:pt>
                <c:pt idx="21">
                  <c:v>315.0</c:v>
                </c:pt>
                <c:pt idx="22">
                  <c:v>330.0</c:v>
                </c:pt>
                <c:pt idx="23">
                  <c:v>345.0</c:v>
                </c:pt>
                <c:pt idx="24">
                  <c:v>360.0</c:v>
                </c:pt>
                <c:pt idx="25">
                  <c:v>375.0</c:v>
                </c:pt>
                <c:pt idx="26">
                  <c:v>390.0</c:v>
                </c:pt>
                <c:pt idx="27">
                  <c:v>405.0</c:v>
                </c:pt>
                <c:pt idx="28">
                  <c:v>420.0</c:v>
                </c:pt>
                <c:pt idx="29">
                  <c:v>435.0</c:v>
                </c:pt>
                <c:pt idx="30">
                  <c:v>450.0</c:v>
                </c:pt>
                <c:pt idx="31">
                  <c:v>465.0</c:v>
                </c:pt>
                <c:pt idx="32">
                  <c:v>480.0</c:v>
                </c:pt>
                <c:pt idx="33">
                  <c:v>495.0</c:v>
                </c:pt>
                <c:pt idx="34">
                  <c:v>510.0</c:v>
                </c:pt>
                <c:pt idx="35">
                  <c:v>525.0</c:v>
                </c:pt>
                <c:pt idx="36">
                  <c:v>540.0</c:v>
                </c:pt>
                <c:pt idx="37">
                  <c:v>555.0</c:v>
                </c:pt>
                <c:pt idx="38">
                  <c:v>570.0</c:v>
                </c:pt>
                <c:pt idx="39">
                  <c:v>585.0</c:v>
                </c:pt>
                <c:pt idx="40">
                  <c:v>600.0</c:v>
                </c:pt>
                <c:pt idx="41">
                  <c:v>615.0</c:v>
                </c:pt>
                <c:pt idx="42">
                  <c:v>630.0</c:v>
                </c:pt>
                <c:pt idx="43">
                  <c:v>645.0</c:v>
                </c:pt>
                <c:pt idx="44">
                  <c:v>660.0</c:v>
                </c:pt>
                <c:pt idx="45">
                  <c:v>675.0</c:v>
                </c:pt>
                <c:pt idx="46">
                  <c:v>690.0</c:v>
                </c:pt>
                <c:pt idx="47">
                  <c:v>705.0</c:v>
                </c:pt>
                <c:pt idx="48">
                  <c:v>720.0</c:v>
                </c:pt>
                <c:pt idx="49">
                  <c:v>735.0</c:v>
                </c:pt>
                <c:pt idx="50">
                  <c:v>750.0</c:v>
                </c:pt>
                <c:pt idx="51">
                  <c:v>765.0</c:v>
                </c:pt>
                <c:pt idx="52">
                  <c:v>780.0</c:v>
                </c:pt>
                <c:pt idx="53">
                  <c:v>795.0</c:v>
                </c:pt>
                <c:pt idx="54">
                  <c:v>810.0</c:v>
                </c:pt>
                <c:pt idx="55">
                  <c:v>825.0</c:v>
                </c:pt>
                <c:pt idx="56">
                  <c:v>840.0</c:v>
                </c:pt>
                <c:pt idx="57">
                  <c:v>855.0</c:v>
                </c:pt>
                <c:pt idx="58">
                  <c:v>870.0</c:v>
                </c:pt>
                <c:pt idx="59">
                  <c:v>885.0</c:v>
                </c:pt>
                <c:pt idx="60">
                  <c:v>900.0</c:v>
                </c:pt>
                <c:pt idx="61">
                  <c:v>915.0</c:v>
                </c:pt>
                <c:pt idx="62">
                  <c:v>930.0</c:v>
                </c:pt>
                <c:pt idx="63">
                  <c:v>945.0</c:v>
                </c:pt>
                <c:pt idx="64">
                  <c:v>960.0</c:v>
                </c:pt>
                <c:pt idx="65">
                  <c:v>975.0</c:v>
                </c:pt>
                <c:pt idx="66">
                  <c:v>990.0</c:v>
                </c:pt>
                <c:pt idx="67">
                  <c:v>1005.0</c:v>
                </c:pt>
                <c:pt idx="68">
                  <c:v>1020.0</c:v>
                </c:pt>
                <c:pt idx="69">
                  <c:v>1035.0</c:v>
                </c:pt>
              </c:numCache>
            </c:numRef>
          </c:cat>
          <c:val>
            <c:numRef>
              <c:f>'trap+250'!$H$20:$H$72</c:f>
              <c:numCache>
                <c:formatCode>General</c:formatCode>
                <c:ptCount val="53"/>
                <c:pt idx="0">
                  <c:v>2.4</c:v>
                </c:pt>
                <c:pt idx="1">
                  <c:v>2.4</c:v>
                </c:pt>
                <c:pt idx="2">
                  <c:v>2.4</c:v>
                </c:pt>
                <c:pt idx="3">
                  <c:v>4.056999999999999</c:v>
                </c:pt>
                <c:pt idx="4">
                  <c:v>5.778</c:v>
                </c:pt>
                <c:pt idx="5">
                  <c:v>5.759</c:v>
                </c:pt>
                <c:pt idx="6">
                  <c:v>6.053999999999998</c:v>
                </c:pt>
                <c:pt idx="7">
                  <c:v>6.372</c:v>
                </c:pt>
                <c:pt idx="8">
                  <c:v>6.115999999999998</c:v>
                </c:pt>
                <c:pt idx="9">
                  <c:v>6.136</c:v>
                </c:pt>
                <c:pt idx="10">
                  <c:v>5.786</c:v>
                </c:pt>
                <c:pt idx="11">
                  <c:v>5.475</c:v>
                </c:pt>
                <c:pt idx="12">
                  <c:v>5.202</c:v>
                </c:pt>
                <c:pt idx="13">
                  <c:v>5.5</c:v>
                </c:pt>
                <c:pt idx="14">
                  <c:v>5.932</c:v>
                </c:pt>
                <c:pt idx="15">
                  <c:v>6.159999999999998</c:v>
                </c:pt>
                <c:pt idx="16">
                  <c:v>6.07</c:v>
                </c:pt>
                <c:pt idx="17">
                  <c:v>6.282</c:v>
                </c:pt>
                <c:pt idx="18">
                  <c:v>6.109</c:v>
                </c:pt>
                <c:pt idx="19">
                  <c:v>5.862999999999998</c:v>
                </c:pt>
                <c:pt idx="20">
                  <c:v>4.160999999999998</c:v>
                </c:pt>
                <c:pt idx="21">
                  <c:v>4.077</c:v>
                </c:pt>
                <c:pt idx="22">
                  <c:v>4.171</c:v>
                </c:pt>
                <c:pt idx="23">
                  <c:v>3.564</c:v>
                </c:pt>
                <c:pt idx="24">
                  <c:v>3.762</c:v>
                </c:pt>
                <c:pt idx="25">
                  <c:v>4.422</c:v>
                </c:pt>
                <c:pt idx="26">
                  <c:v>4.824999999999997</c:v>
                </c:pt>
                <c:pt idx="27">
                  <c:v>5.222</c:v>
                </c:pt>
                <c:pt idx="28">
                  <c:v>4.251</c:v>
                </c:pt>
                <c:pt idx="29">
                  <c:v>4.685999999999998</c:v>
                </c:pt>
                <c:pt idx="30">
                  <c:v>4.343</c:v>
                </c:pt>
                <c:pt idx="31">
                  <c:v>4.038</c:v>
                </c:pt>
                <c:pt idx="32">
                  <c:v>3.656</c:v>
                </c:pt>
                <c:pt idx="33">
                  <c:v>2.624</c:v>
                </c:pt>
                <c:pt idx="34">
                  <c:v>2.452999999999998</c:v>
                </c:pt>
                <c:pt idx="35">
                  <c:v>2.805</c:v>
                </c:pt>
                <c:pt idx="36">
                  <c:v>2.596</c:v>
                </c:pt>
                <c:pt idx="37">
                  <c:v>2.741</c:v>
                </c:pt>
                <c:pt idx="38">
                  <c:v>2.435999999999999</c:v>
                </c:pt>
                <c:pt idx="39">
                  <c:v>2.273</c:v>
                </c:pt>
                <c:pt idx="40">
                  <c:v>2.605</c:v>
                </c:pt>
                <c:pt idx="41">
                  <c:v>2.546</c:v>
                </c:pt>
                <c:pt idx="42">
                  <c:v>2.479</c:v>
                </c:pt>
                <c:pt idx="43">
                  <c:v>2.768</c:v>
                </c:pt>
                <c:pt idx="44">
                  <c:v>2.658</c:v>
                </c:pt>
                <c:pt idx="45">
                  <c:v>2.371999999999999</c:v>
                </c:pt>
                <c:pt idx="46">
                  <c:v>2.613</c:v>
                </c:pt>
                <c:pt idx="47">
                  <c:v>2.208</c:v>
                </c:pt>
                <c:pt idx="48">
                  <c:v>2.459</c:v>
                </c:pt>
                <c:pt idx="49">
                  <c:v>2.810999999999999</c:v>
                </c:pt>
                <c:pt idx="50">
                  <c:v>2.734</c:v>
                </c:pt>
                <c:pt idx="51">
                  <c:v>2.733</c:v>
                </c:pt>
                <c:pt idx="52">
                  <c:v>2.733</c:v>
                </c:pt>
              </c:numCache>
            </c:numRef>
          </c:val>
          <c:smooth val="0"/>
        </c:ser>
        <c:dLbls>
          <c:showLegendKey val="0"/>
          <c:showVal val="0"/>
          <c:showCatName val="0"/>
          <c:showSerName val="0"/>
          <c:showPercent val="0"/>
          <c:showBubbleSize val="0"/>
        </c:dLbls>
        <c:marker val="1"/>
        <c:smooth val="0"/>
        <c:axId val="2124250184"/>
        <c:axId val="2124253160"/>
      </c:lineChart>
      <c:catAx>
        <c:axId val="2124250184"/>
        <c:scaling>
          <c:orientation val="minMax"/>
        </c:scaling>
        <c:delete val="0"/>
        <c:axPos val="b"/>
        <c:numFmt formatCode="General" sourceLinked="1"/>
        <c:majorTickMark val="out"/>
        <c:minorTickMark val="none"/>
        <c:tickLblPos val="nextTo"/>
        <c:crossAx val="2124253160"/>
        <c:crosses val="autoZero"/>
        <c:auto val="1"/>
        <c:lblAlgn val="ctr"/>
        <c:lblOffset val="100"/>
        <c:tickLblSkip val="3"/>
        <c:tickMarkSkip val="2"/>
        <c:noMultiLvlLbl val="0"/>
      </c:catAx>
      <c:valAx>
        <c:axId val="2124253160"/>
        <c:scaling>
          <c:orientation val="minMax"/>
        </c:scaling>
        <c:delete val="0"/>
        <c:axPos val="l"/>
        <c:majorGridlines>
          <c:spPr>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c:spPr>
        </c:majorGridlines>
        <c:numFmt formatCode="0.0" sourceLinked="1"/>
        <c:majorTickMark val="out"/>
        <c:minorTickMark val="none"/>
        <c:tickLblPos val="nextTo"/>
        <c:crossAx val="2124250184"/>
        <c:crosses val="autoZero"/>
        <c:crossBetween val="between"/>
      </c:valAx>
    </c:plotArea>
    <c:legend>
      <c:legendPos val="r"/>
      <c:layout>
        <c:manualLayout>
          <c:xMode val="edge"/>
          <c:yMode val="edge"/>
          <c:x val="0.574383546884226"/>
          <c:y val="0.0427764839254248"/>
          <c:w val="0.351177482125079"/>
          <c:h val="0.113195075967617"/>
        </c:manualLayout>
      </c:layout>
      <c:overlay val="0"/>
      <c:txPr>
        <a:bodyPr/>
        <a:lstStyle/>
        <a:p>
          <a:pPr>
            <a:defRPr sz="1200"/>
          </a:pPr>
          <a:endParaRPr lang="fr-FR"/>
        </a:p>
      </c:txPr>
    </c:legend>
    <c:plotVisOnly val="1"/>
    <c:dispBlanksAs val="gap"/>
    <c:showDLblsOverMax val="0"/>
  </c:chart>
  <c:externalData r:id="rId2">
    <c:autoUpdate val="0"/>
  </c:externalData>
</c:chartSpace>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5</TotalTime>
  <Pages>10</Pages>
  <Words>2314</Words>
  <Characters>12732</Characters>
  <Application>Microsoft Macintosh Word</Application>
  <DocSecurity>0</DocSecurity>
  <Lines>106</Lines>
  <Paragraphs>30</Paragraphs>
  <ScaleCrop>false</ScaleCrop>
  <Company/>
  <LinksUpToDate>false</LinksUpToDate>
  <CharactersWithSpaces>150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milien durif</dc:creator>
  <cp:keywords/>
  <dc:description/>
  <cp:lastModifiedBy>Emilien durif</cp:lastModifiedBy>
  <cp:revision>7</cp:revision>
  <dcterms:created xsi:type="dcterms:W3CDTF">2016-11-15T22:36:00Z</dcterms:created>
  <dcterms:modified xsi:type="dcterms:W3CDTF">2016-11-16T21:30:00Z</dcterms:modified>
</cp:coreProperties>
</file>